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10" r:id="rId1"/>
    <p:sldMasterId id="2147483660" r:id="rId2"/>
    <p:sldMasterId id="2147483685" r:id="rId3"/>
  </p:sldMasterIdLst>
  <p:notesMasterIdLst>
    <p:notesMasterId r:id="rId38"/>
  </p:notesMasterIdLst>
  <p:handoutMasterIdLst>
    <p:handoutMasterId r:id="rId39"/>
  </p:handoutMasterIdLst>
  <p:sldIdLst>
    <p:sldId id="590" r:id="rId4"/>
    <p:sldId id="609" r:id="rId5"/>
    <p:sldId id="662" r:id="rId6"/>
    <p:sldId id="663" r:id="rId7"/>
    <p:sldId id="664" r:id="rId8"/>
    <p:sldId id="665" r:id="rId9"/>
    <p:sldId id="678" r:id="rId10"/>
    <p:sldId id="666" r:id="rId11"/>
    <p:sldId id="669" r:id="rId12"/>
    <p:sldId id="689" r:id="rId13"/>
    <p:sldId id="621" r:id="rId14"/>
    <p:sldId id="611" r:id="rId15"/>
    <p:sldId id="614" r:id="rId16"/>
    <p:sldId id="615" r:id="rId17"/>
    <p:sldId id="653" r:id="rId18"/>
    <p:sldId id="654" r:id="rId19"/>
    <p:sldId id="670" r:id="rId20"/>
    <p:sldId id="655" r:id="rId21"/>
    <p:sldId id="671" r:id="rId22"/>
    <p:sldId id="656" r:id="rId23"/>
    <p:sldId id="672" r:id="rId24"/>
    <p:sldId id="659" r:id="rId25"/>
    <p:sldId id="673" r:id="rId26"/>
    <p:sldId id="660" r:id="rId27"/>
    <p:sldId id="686" r:id="rId28"/>
    <p:sldId id="681" r:id="rId29"/>
    <p:sldId id="690" r:id="rId30"/>
    <p:sldId id="682" r:id="rId31"/>
    <p:sldId id="683" r:id="rId32"/>
    <p:sldId id="685" r:id="rId33"/>
    <p:sldId id="616" r:id="rId34"/>
    <p:sldId id="691" r:id="rId35"/>
    <p:sldId id="692" r:id="rId36"/>
    <p:sldId id="694" r:id="rId3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DELL" initials="D" lastIdx="2" clrIdx="2"/>
  <p:cmAuthor id="4" name="Administrator" initials="A" lastIdx="33" clrIdx="3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FF"/>
    <a:srgbClr val="02023C"/>
    <a:srgbClr val="CCFF99"/>
    <a:srgbClr val="00CCFF"/>
    <a:srgbClr val="0099FF"/>
    <a:srgbClr val="000099"/>
    <a:srgbClr val="DE4654"/>
    <a:srgbClr val="8BCD43"/>
    <a:srgbClr val="5430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0641" autoAdjust="0"/>
  </p:normalViewPr>
  <p:slideViewPr>
    <p:cSldViewPr>
      <p:cViewPr varScale="1">
        <p:scale>
          <a:sx n="97" d="100"/>
          <a:sy n="97" d="100"/>
        </p:scale>
        <p:origin x="630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5" d="100"/>
          <a:sy n="65" d="100"/>
        </p:scale>
        <p:origin x="3082" y="4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commentAuthors" Target="commentAuthor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CDD7B6-791E-4961-8FEC-29CCD62ED843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77F45-4311-46EF-82D0-374612DCB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6742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0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4.bin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1564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7489B-9115-48D9-8D08-A2FE82843128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0035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6386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1896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2862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8637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10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3927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79619"/>
              </p:ext>
            </p:extLst>
          </p:nvPr>
        </p:nvGraphicFramePr>
        <p:xfrm>
          <a:off x="1806575" y="4359275"/>
          <a:ext cx="3243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3243178" imgH="425409" progId="Equation.DSMT4">
                  <p:embed/>
                </p:oleObj>
              </mc:Choice>
              <mc:Fallback>
                <p:oleObj name="Equation" r:id="rId4" imgW="3243178" imgH="425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6575" y="4359275"/>
                        <a:ext cx="3243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9274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02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b="1" baseline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252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9659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688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9631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baseline="0" dirty="0"/>
          </a:p>
          <a:p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ông</a:t>
            </a:r>
            <a:r>
              <a:rPr lang="en-US" baseline="0" dirty="0"/>
              <a:t> </a:t>
            </a:r>
            <a:r>
              <a:rPr lang="en-US" baseline="0" dirty="0" err="1"/>
              <a:t>già</a:t>
            </a:r>
            <a:r>
              <a:rPr lang="en-US" baseline="0" dirty="0"/>
              <a:t> Noel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Vận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963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trí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cá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;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rắng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ưởng</a:t>
            </a:r>
            <a:r>
              <a:rPr lang="en-US" baseline="0" dirty="0"/>
              <a:t>;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rắng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baseline="0" dirty="0"/>
          </a:p>
          <a:p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32C263-96D0-4A8E-95FC-0973B60D89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37265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32C263-96D0-4A8E-95FC-0973B60D89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61708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32C263-96D0-4A8E-95FC-0973B60D89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37302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631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429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1232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266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52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4704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462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018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681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4521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793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905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85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25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43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3848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7038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8765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1694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7279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279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911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685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127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7900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3123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0381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5973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2215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2746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3770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182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032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976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9583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0208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5629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01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343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19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624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764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408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24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84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009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24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18" Type="http://schemas.openxmlformats.org/officeDocument/2006/relationships/image" Target="../media/image54.png"/><Relationship Id="rId26" Type="http://schemas.openxmlformats.org/officeDocument/2006/relationships/image" Target="../media/image64.png"/><Relationship Id="rId39" Type="http://schemas.openxmlformats.org/officeDocument/2006/relationships/image" Target="../media/image24.png"/><Relationship Id="rId21" Type="http://schemas.openxmlformats.org/officeDocument/2006/relationships/image" Target="../media/image56.png"/><Relationship Id="rId34" Type="http://schemas.openxmlformats.org/officeDocument/2006/relationships/image" Target="../media/image42.png"/><Relationship Id="rId42" Type="http://schemas.openxmlformats.org/officeDocument/2006/relationships/image" Target="../media/image26.png"/><Relationship Id="rId47" Type="http://schemas.openxmlformats.org/officeDocument/2006/relationships/image" Target="../media/image31.png"/><Relationship Id="rId50" Type="http://schemas.openxmlformats.org/officeDocument/2006/relationships/image" Target="../media/image9.png"/><Relationship Id="rId55" Type="http://schemas.openxmlformats.org/officeDocument/2006/relationships/image" Target="../media/image14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3.png"/><Relationship Id="rId29" Type="http://schemas.openxmlformats.org/officeDocument/2006/relationships/image" Target="../media/image37.png"/><Relationship Id="rId11" Type="http://schemas.openxmlformats.org/officeDocument/2006/relationships/image" Target="../media/image76.png"/><Relationship Id="rId24" Type="http://schemas.openxmlformats.org/officeDocument/2006/relationships/image" Target="../media/image62.png"/><Relationship Id="rId32" Type="http://schemas.openxmlformats.org/officeDocument/2006/relationships/image" Target="../media/image39.png"/><Relationship Id="rId37" Type="http://schemas.openxmlformats.org/officeDocument/2006/relationships/image" Target="../media/image22.png"/><Relationship Id="rId40" Type="http://schemas.openxmlformats.org/officeDocument/2006/relationships/image" Target="../media/image25.png"/><Relationship Id="rId45" Type="http://schemas.openxmlformats.org/officeDocument/2006/relationships/image" Target="../media/image29.png"/><Relationship Id="rId53" Type="http://schemas.openxmlformats.org/officeDocument/2006/relationships/image" Target="../media/image12.png"/><Relationship Id="rId58" Type="http://schemas.openxmlformats.org/officeDocument/2006/relationships/image" Target="../media/image17.png"/><Relationship Id="rId5" Type="http://schemas.openxmlformats.org/officeDocument/2006/relationships/image" Target="../media/image70.png"/><Relationship Id="rId19" Type="http://schemas.openxmlformats.org/officeDocument/2006/relationships/image" Target="../media/image55.png"/><Relationship Id="rId4" Type="http://schemas.openxmlformats.org/officeDocument/2006/relationships/image" Target="../media/image36.png"/><Relationship Id="rId9" Type="http://schemas.openxmlformats.org/officeDocument/2006/relationships/image" Target="../media/image74.png"/><Relationship Id="rId14" Type="http://schemas.openxmlformats.org/officeDocument/2006/relationships/image" Target="../media/image51.png"/><Relationship Id="rId22" Type="http://schemas.openxmlformats.org/officeDocument/2006/relationships/image" Target="../media/image60.png"/><Relationship Id="rId27" Type="http://schemas.openxmlformats.org/officeDocument/2006/relationships/image" Target="../media/image65.png"/><Relationship Id="rId30" Type="http://schemas.openxmlformats.org/officeDocument/2006/relationships/image" Target="../media/image46.png"/><Relationship Id="rId35" Type="http://schemas.openxmlformats.org/officeDocument/2006/relationships/image" Target="../media/image20.png"/><Relationship Id="rId43" Type="http://schemas.openxmlformats.org/officeDocument/2006/relationships/image" Target="../media/image27.png"/><Relationship Id="rId48" Type="http://schemas.openxmlformats.org/officeDocument/2006/relationships/image" Target="../media/image32.png"/><Relationship Id="rId56" Type="http://schemas.openxmlformats.org/officeDocument/2006/relationships/image" Target="../media/image15.png"/><Relationship Id="rId8" Type="http://schemas.openxmlformats.org/officeDocument/2006/relationships/image" Target="../media/image73.png"/><Relationship Id="rId51" Type="http://schemas.openxmlformats.org/officeDocument/2006/relationships/image" Target="../media/image10.png"/><Relationship Id="rId3" Type="http://schemas.openxmlformats.org/officeDocument/2006/relationships/image" Target="../media/image40.png"/><Relationship Id="rId12" Type="http://schemas.openxmlformats.org/officeDocument/2006/relationships/image" Target="../media/image77.png"/><Relationship Id="rId17" Type="http://schemas.openxmlformats.org/officeDocument/2006/relationships/image" Target="../media/image83.png"/><Relationship Id="rId25" Type="http://schemas.openxmlformats.org/officeDocument/2006/relationships/image" Target="../media/image63.png"/><Relationship Id="rId33" Type="http://schemas.openxmlformats.org/officeDocument/2006/relationships/image" Target="../media/image41.png"/><Relationship Id="rId38" Type="http://schemas.openxmlformats.org/officeDocument/2006/relationships/image" Target="../media/image23.png"/><Relationship Id="rId46" Type="http://schemas.openxmlformats.org/officeDocument/2006/relationships/image" Target="../media/image30.png"/><Relationship Id="rId59" Type="http://schemas.openxmlformats.org/officeDocument/2006/relationships/image" Target="../media/image48.png"/><Relationship Id="rId20" Type="http://schemas.openxmlformats.org/officeDocument/2006/relationships/image" Target="../media/image49.png"/><Relationship Id="rId41" Type="http://schemas.openxmlformats.org/officeDocument/2006/relationships/image" Target="../media/image19.png"/><Relationship Id="rId54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1.png"/><Relationship Id="rId15" Type="http://schemas.openxmlformats.org/officeDocument/2006/relationships/image" Target="../media/image52.png"/><Relationship Id="rId23" Type="http://schemas.openxmlformats.org/officeDocument/2006/relationships/image" Target="../media/image61.png"/><Relationship Id="rId28" Type="http://schemas.openxmlformats.org/officeDocument/2006/relationships/image" Target="../media/image66.png"/><Relationship Id="rId36" Type="http://schemas.openxmlformats.org/officeDocument/2006/relationships/image" Target="../media/image21.png"/><Relationship Id="rId49" Type="http://schemas.openxmlformats.org/officeDocument/2006/relationships/image" Target="../media/image33.png"/><Relationship Id="rId57" Type="http://schemas.openxmlformats.org/officeDocument/2006/relationships/image" Target="../media/image16.png"/><Relationship Id="rId10" Type="http://schemas.openxmlformats.org/officeDocument/2006/relationships/image" Target="../media/image75.png"/><Relationship Id="rId31" Type="http://schemas.openxmlformats.org/officeDocument/2006/relationships/image" Target="../media/image38.png"/><Relationship Id="rId44" Type="http://schemas.openxmlformats.org/officeDocument/2006/relationships/image" Target="../media/image28.png"/><Relationship Id="rId52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Relationship Id="rId4" Type="http://schemas.openxmlformats.org/officeDocument/2006/relationships/image" Target="../media/image84.jp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5.png"/><Relationship Id="rId3" Type="http://schemas.openxmlformats.org/officeDocument/2006/relationships/image" Target="../media/image90.png"/><Relationship Id="rId12" Type="http://schemas.openxmlformats.org/officeDocument/2006/relationships/image" Target="../media/image9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11" Type="http://schemas.openxmlformats.org/officeDocument/2006/relationships/image" Target="../media/image90.emf"/><Relationship Id="rId5" Type="http://schemas.openxmlformats.org/officeDocument/2006/relationships/image" Target="../media/image92.png"/><Relationship Id="rId10" Type="http://schemas.openxmlformats.org/officeDocument/2006/relationships/image" Target="../media/image93.png"/><Relationship Id="rId4" Type="http://schemas.openxmlformats.org/officeDocument/2006/relationships/image" Target="../media/image9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4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7.png"/><Relationship Id="rId12" Type="http://schemas.openxmlformats.org/officeDocument/2006/relationships/image" Target="../media/image10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1.wmf"/><Relationship Id="rId11" Type="http://schemas.openxmlformats.org/officeDocument/2006/relationships/image" Target="../media/image10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2.emf"/><Relationship Id="rId4" Type="http://schemas.openxmlformats.org/officeDocument/2006/relationships/image" Target="../media/image96.png"/><Relationship Id="rId9" Type="http://schemas.openxmlformats.org/officeDocument/2006/relationships/image" Target="../media/image9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audio" Target="../media/audio1.wav"/><Relationship Id="rId7" Type="http://schemas.openxmlformats.org/officeDocument/2006/relationships/image" Target="../media/image10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0.png"/><Relationship Id="rId5" Type="http://schemas.openxmlformats.org/officeDocument/2006/relationships/image" Target="../media/image101.png"/><Relationship Id="rId4" Type="http://schemas.openxmlformats.org/officeDocument/2006/relationships/image" Target="../media/image87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09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1.wmf"/><Relationship Id="rId12" Type="http://schemas.openxmlformats.org/officeDocument/2006/relationships/image" Target="../media/image108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3.emf"/><Relationship Id="rId5" Type="http://schemas.openxmlformats.org/officeDocument/2006/relationships/image" Target="../media/image109.png"/><Relationship Id="rId10" Type="http://schemas.openxmlformats.org/officeDocument/2006/relationships/image" Target="../media/image106.png"/><Relationship Id="rId4" Type="http://schemas.openxmlformats.org/officeDocument/2006/relationships/image" Target="../media/image108.png"/><Relationship Id="rId9" Type="http://schemas.openxmlformats.org/officeDocument/2006/relationships/image" Target="../media/image1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1.jpeg"/><Relationship Id="rId5" Type="http://schemas.openxmlformats.org/officeDocument/2006/relationships/image" Target="../media/image113.png"/><Relationship Id="rId4" Type="http://schemas.openxmlformats.org/officeDocument/2006/relationships/image" Target="../media/image87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8" Type="http://schemas.openxmlformats.org/officeDocument/2006/relationships/image" Target="../media/image104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5.png"/><Relationship Id="rId17" Type="http://schemas.openxmlformats.org/officeDocument/2006/relationships/image" Target="../media/image112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2.png"/><Relationship Id="rId20" Type="http://schemas.openxmlformats.org/officeDocument/2006/relationships/image" Target="../media/image114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8.png"/><Relationship Id="rId4" Type="http://schemas.openxmlformats.org/officeDocument/2006/relationships/image" Target="../media/image114.png"/><Relationship Id="rId9" Type="http://schemas.openxmlformats.org/officeDocument/2006/relationships/image" Target="../media/image1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6.gif"/><Relationship Id="rId4" Type="http://schemas.openxmlformats.org/officeDocument/2006/relationships/image" Target="../media/image121.png"/></Relationships>
</file>

<file path=ppt/slides/_rels/slide2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160.png"/><Relationship Id="rId3" Type="http://schemas.openxmlformats.org/officeDocument/2006/relationships/image" Target="../media/image123.png"/><Relationship Id="rId17" Type="http://schemas.openxmlformats.org/officeDocument/2006/relationships/image" Target="../media/image120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3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6.png"/><Relationship Id="rId11" Type="http://schemas.openxmlformats.org/officeDocument/2006/relationships/image" Target="../media/image119.png"/><Relationship Id="rId5" Type="http://schemas.openxmlformats.org/officeDocument/2006/relationships/image" Target="../media/image125.png"/><Relationship Id="rId15" Type="http://schemas.openxmlformats.org/officeDocument/2006/relationships/image" Target="../media/image134.png"/><Relationship Id="rId10" Type="http://schemas.openxmlformats.org/officeDocument/2006/relationships/image" Target="../media/image1140.png"/><Relationship Id="rId19" Type="http://schemas.openxmlformats.org/officeDocument/2006/relationships/image" Target="../media/image107.emf"/><Relationship Id="rId4" Type="http://schemas.openxmlformats.org/officeDocument/2006/relationships/image" Target="../media/image124.png"/><Relationship Id="rId14" Type="http://schemas.openxmlformats.org/officeDocument/2006/relationships/image" Target="../media/image13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13" Type="http://schemas.openxmlformats.org/officeDocument/2006/relationships/image" Target="../media/image108.emf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12" Type="http://schemas.openxmlformats.org/officeDocument/2006/relationships/image" Target="../media/image14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1.png"/><Relationship Id="rId11" Type="http://schemas.openxmlformats.org/officeDocument/2006/relationships/image" Target="../media/image143.png"/><Relationship Id="rId5" Type="http://schemas.openxmlformats.org/officeDocument/2006/relationships/image" Target="../media/image130.png"/><Relationship Id="rId10" Type="http://schemas.openxmlformats.org/officeDocument/2006/relationships/image" Target="../media/image122.png"/><Relationship Id="rId4" Type="http://schemas.openxmlformats.org/officeDocument/2006/relationships/image" Target="../media/image12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10" Type="http://schemas.openxmlformats.org/officeDocument/2006/relationships/image" Target="../media/image109.emf"/><Relationship Id="rId4" Type="http://schemas.openxmlformats.org/officeDocument/2006/relationships/image" Target="../media/image139.png"/><Relationship Id="rId9" Type="http://schemas.openxmlformats.org/officeDocument/2006/relationships/image" Target="../media/image8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slide" Target="slide26.xml"/><Relationship Id="rId1" Type="http://schemas.openxmlformats.org/officeDocument/2006/relationships/slideLayout" Target="../slideLayouts/slideLayout13.xml"/><Relationship Id="rId4" Type="http://schemas.microsoft.com/office/2007/relationships/hdphoto" Target="../media/hdphoto1.wdp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13" Type="http://schemas.openxmlformats.org/officeDocument/2006/relationships/slide" Target="slide31.xml"/><Relationship Id="rId3" Type="http://schemas.openxmlformats.org/officeDocument/2006/relationships/slide" Target="slide28.xml"/><Relationship Id="rId7" Type="http://schemas.microsoft.com/office/2007/relationships/hdphoto" Target="../media/hdphoto2.wdp"/><Relationship Id="rId12" Type="http://schemas.microsoft.com/office/2007/relationships/hdphoto" Target="../media/hdphoto4.wdp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7.png"/><Relationship Id="rId11" Type="http://schemas.openxmlformats.org/officeDocument/2006/relationships/image" Target="../media/image147.png"/><Relationship Id="rId5" Type="http://schemas.openxmlformats.org/officeDocument/2006/relationships/slide" Target="slide30.xml"/><Relationship Id="rId10" Type="http://schemas.microsoft.com/office/2007/relationships/hdphoto" Target="../media/hdphoto3.wdp"/><Relationship Id="rId4" Type="http://schemas.openxmlformats.org/officeDocument/2006/relationships/image" Target="../media/image128.jpg"/><Relationship Id="rId9" Type="http://schemas.openxmlformats.org/officeDocument/2006/relationships/image" Target="../media/image146.png"/><Relationship Id="rId14" Type="http://schemas.openxmlformats.org/officeDocument/2006/relationships/image" Target="../media/image14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28.jpg"/><Relationship Id="rId7" Type="http://schemas.openxmlformats.org/officeDocument/2006/relationships/slide" Target="slide28.xml"/><Relationship Id="rId2" Type="http://schemas.openxmlformats.org/officeDocument/2006/relationships/slide" Target="slide26.xml"/><Relationship Id="rId1" Type="http://schemas.openxmlformats.org/officeDocument/2006/relationships/slideLayout" Target="../slideLayouts/slideLayout13.xml"/><Relationship Id="rId6" Type="http://schemas.microsoft.com/office/2007/relationships/hdphoto" Target="../media/hdphoto3.wdp"/><Relationship Id="rId5" Type="http://schemas.openxmlformats.org/officeDocument/2006/relationships/image" Target="../media/image146.png"/><Relationship Id="rId4" Type="http://schemas.openxmlformats.org/officeDocument/2006/relationships/slide" Target="slide29.xml"/><Relationship Id="rId9" Type="http://schemas.microsoft.com/office/2007/relationships/hdphoto" Target="../media/hdphoto4.wdp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10.png"/><Relationship Id="rId18" Type="http://schemas.microsoft.com/office/2007/relationships/hdphoto" Target="../media/hdphoto5.wdp"/><Relationship Id="rId26" Type="http://schemas.microsoft.com/office/2007/relationships/hdphoto" Target="../media/hdphoto6.wdp"/><Relationship Id="rId3" Type="http://schemas.openxmlformats.org/officeDocument/2006/relationships/audio" Target="../media/audio2.wav"/><Relationship Id="rId21" Type="http://schemas.openxmlformats.org/officeDocument/2006/relationships/image" Target="../media/image156.png"/><Relationship Id="rId12" Type="http://schemas.openxmlformats.org/officeDocument/2006/relationships/image" Target="../media/image1490.png"/><Relationship Id="rId17" Type="http://schemas.openxmlformats.org/officeDocument/2006/relationships/image" Target="../media/image150.png"/><Relationship Id="rId25" Type="http://schemas.openxmlformats.org/officeDocument/2006/relationships/image" Target="../media/image152.png"/><Relationship Id="rId2" Type="http://schemas.openxmlformats.org/officeDocument/2006/relationships/notesSlide" Target="../notesSlides/notesSlide23.xml"/><Relationship Id="rId16" Type="http://schemas.openxmlformats.org/officeDocument/2006/relationships/slide" Target="slide28.xml"/><Relationship Id="rId20" Type="http://schemas.openxmlformats.org/officeDocument/2006/relationships/image" Target="../media/image149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9.png"/><Relationship Id="rId11" Type="http://schemas.openxmlformats.org/officeDocument/2006/relationships/image" Target="../media/image160.png"/><Relationship Id="rId24" Type="http://schemas.openxmlformats.org/officeDocument/2006/relationships/slide" Target="slide26.xml"/><Relationship Id="rId5" Type="http://schemas.openxmlformats.org/officeDocument/2006/relationships/audio" Target="../media/audio4.wav"/><Relationship Id="rId15" Type="http://schemas.openxmlformats.org/officeDocument/2006/relationships/image" Target="../media/image1530.png"/><Relationship Id="rId23" Type="http://schemas.openxmlformats.org/officeDocument/2006/relationships/image" Target="../media/image151.emf"/><Relationship Id="rId19" Type="http://schemas.openxmlformats.org/officeDocument/2006/relationships/image" Target="../media/image1480.png"/><Relationship Id="rId4" Type="http://schemas.openxmlformats.org/officeDocument/2006/relationships/audio" Target="../media/audio3.wav"/><Relationship Id="rId14" Type="http://schemas.openxmlformats.org/officeDocument/2006/relationships/image" Target="../media/image1520.png"/><Relationship Id="rId22" Type="http://schemas.openxmlformats.org/officeDocument/2006/relationships/image" Target="../media/image146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63.png"/><Relationship Id="rId18" Type="http://schemas.microsoft.com/office/2007/relationships/hdphoto" Target="../media/hdphoto3.wdp"/><Relationship Id="rId3" Type="http://schemas.openxmlformats.org/officeDocument/2006/relationships/audio" Target="../media/audio2.wav"/><Relationship Id="rId21" Type="http://schemas.openxmlformats.org/officeDocument/2006/relationships/image" Target="../media/image154.emf"/><Relationship Id="rId7" Type="http://schemas.openxmlformats.org/officeDocument/2006/relationships/slide" Target="slide26.xml"/><Relationship Id="rId12" Type="http://schemas.openxmlformats.org/officeDocument/2006/relationships/image" Target="../media/image162.png"/><Relationship Id="rId17" Type="http://schemas.openxmlformats.org/officeDocument/2006/relationships/image" Target="../media/image146.png"/><Relationship Id="rId2" Type="http://schemas.openxmlformats.org/officeDocument/2006/relationships/notesSlide" Target="../notesSlides/notesSlide24.xml"/><Relationship Id="rId16" Type="http://schemas.openxmlformats.org/officeDocument/2006/relationships/slide" Target="slide29.xml"/><Relationship Id="rId20" Type="http://schemas.openxmlformats.org/officeDocument/2006/relationships/image" Target="../media/image16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8.png"/><Relationship Id="rId11" Type="http://schemas.openxmlformats.org/officeDocument/2006/relationships/image" Target="../media/image153.png"/><Relationship Id="rId5" Type="http://schemas.openxmlformats.org/officeDocument/2006/relationships/audio" Target="../media/audio4.wav"/><Relationship Id="rId15" Type="http://schemas.openxmlformats.org/officeDocument/2006/relationships/image" Target="../media/image161.png"/><Relationship Id="rId10" Type="http://schemas.openxmlformats.org/officeDocument/2006/relationships/image" Target="../media/image149.png"/><Relationship Id="rId19" Type="http://schemas.openxmlformats.org/officeDocument/2006/relationships/image" Target="../media/image166.png"/><Relationship Id="rId4" Type="http://schemas.openxmlformats.org/officeDocument/2006/relationships/audio" Target="../media/audio3.wav"/><Relationship Id="rId9" Type="http://schemas.microsoft.com/office/2007/relationships/hdphoto" Target="../media/hdphoto6.wdp"/><Relationship Id="rId14" Type="http://schemas.openxmlformats.org/officeDocument/2006/relationships/image" Target="../media/image16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microsoft.com/office/2007/relationships/hdphoto" Target="../media/hdphoto2.wdp"/><Relationship Id="rId3" Type="http://schemas.openxmlformats.org/officeDocument/2006/relationships/slideLayout" Target="../slideLayouts/slideLayout13.xml"/><Relationship Id="rId7" Type="http://schemas.microsoft.com/office/2007/relationships/hdphoto" Target="../media/hdphoto6.wdp"/><Relationship Id="rId12" Type="http://schemas.openxmlformats.org/officeDocument/2006/relationships/image" Target="../media/image137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52.png"/><Relationship Id="rId11" Type="http://schemas.openxmlformats.org/officeDocument/2006/relationships/slide" Target="slide30.xml"/><Relationship Id="rId5" Type="http://schemas.openxmlformats.org/officeDocument/2006/relationships/slide" Target="slide26.xml"/><Relationship Id="rId10" Type="http://schemas.openxmlformats.org/officeDocument/2006/relationships/image" Target="../media/image155.png"/><Relationship Id="rId4" Type="http://schemas.openxmlformats.org/officeDocument/2006/relationships/notesSlide" Target="../notesSlides/notesSlide25.xml"/><Relationship Id="rId9" Type="http://schemas.openxmlformats.org/officeDocument/2006/relationships/image" Target="../media/image1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8.png"/><Relationship Id="rId9" Type="http://schemas.openxmlformats.org/officeDocument/2006/relationships/image" Target="../media/image15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8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3.png"/><Relationship Id="rId5" Type="http://schemas.openxmlformats.org/officeDocument/2006/relationships/image" Target="../media/image157.wmf"/><Relationship Id="rId10" Type="http://schemas.openxmlformats.org/officeDocument/2006/relationships/image" Target="../media/image172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17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2.png"/><Relationship Id="rId20" Type="http://schemas.openxmlformats.org/officeDocument/2006/relationships/image" Target="../media/image35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19" Type="http://schemas.openxmlformats.org/officeDocument/2006/relationships/image" Target="../media/image34.emf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9.png"/><Relationship Id="rId11" Type="http://schemas.openxmlformats.org/officeDocument/2006/relationships/image" Target="../media/image44.emf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8.emf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2.png"/><Relationship Id="rId11" Type="http://schemas.openxmlformats.org/officeDocument/2006/relationships/image" Target="../media/image43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Relationship Id="rId14" Type="http://schemas.openxmlformats.org/officeDocument/2006/relationships/image" Target="../media/image5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69.emf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3.png"/><Relationship Id="rId11" Type="http://schemas.openxmlformats.org/officeDocument/2006/relationships/image" Target="../media/image67.emf"/><Relationship Id="rId5" Type="http://schemas.openxmlformats.org/officeDocument/2006/relationships/image" Target="../media/image62.png"/><Relationship Id="rId10" Type="http://schemas.openxmlformats.org/officeDocument/2006/relationships/image" Target="../media/image43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79.emf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78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2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3.png"/><Relationship Id="rId11" Type="http://schemas.openxmlformats.org/officeDocument/2006/relationships/image" Target="../media/image43.png"/><Relationship Id="rId5" Type="http://schemas.openxmlformats.org/officeDocument/2006/relationships/image" Target="../media/image72.png"/><Relationship Id="rId15" Type="http://schemas.openxmlformats.org/officeDocument/2006/relationships/image" Target="../media/image81.emf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Relationship Id="rId14" Type="http://schemas.openxmlformats.org/officeDocument/2006/relationships/image" Target="../media/image8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4" name="Group 22" descr="OPL20U25GSXzBJYl68kk8uQGfFKzs7yb1M4KJWUiLk6ZEvGF+qCIPSnY57AbBFCvTWID13 2024 KNTT9 139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-38100" y="209550"/>
            <a:ext cx="9068412" cy="830815"/>
            <a:chOff x="-760" y="423"/>
            <a:chExt cx="5323" cy="629"/>
          </a:xfrm>
        </p:grpSpPr>
        <p:sp>
          <p:nvSpPr>
            <p:cNvPr id="2057" name="Text Box 17"/>
            <p:cNvSpPr txBox="1">
              <a:spLocks noChangeArrowheads="1"/>
            </p:cNvSpPr>
            <p:nvPr/>
          </p:nvSpPr>
          <p:spPr bwMode="auto">
            <a:xfrm>
              <a:off x="-760" y="423"/>
              <a:ext cx="5323" cy="6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PHÒNG GD&amp;ĐT HUYỆN…. </a:t>
              </a:r>
            </a:p>
            <a:p>
              <a:pPr algn="ctr" eaLnBrk="1" hangingPunct="1"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TRƯỜNG THCS….</a:t>
              </a:r>
            </a:p>
          </p:txBody>
        </p:sp>
        <p:sp>
          <p:nvSpPr>
            <p:cNvPr id="2058" name="Line 20"/>
            <p:cNvSpPr>
              <a:spLocks noChangeShapeType="1"/>
            </p:cNvSpPr>
            <p:nvPr/>
          </p:nvSpPr>
          <p:spPr bwMode="auto">
            <a:xfrm>
              <a:off x="1349" y="1013"/>
              <a:ext cx="129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dirty="0"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3" descr="OPL20U25GSXzBJYl68kk8uQGfFKzs7yb1M4KJWUiLk6ZEvGF+qCIPSnY57AbBFCvTWID13 2024 KNTT9 13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393490" y="1885950"/>
            <a:ext cx="6586232" cy="461665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Môn: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/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Lớp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9 (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KNTTVCS</a:t>
            </a:r>
            <a:r>
              <a:rPr lang="en-US" altLang="en-US" dirty="0" smtClean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  <a:endParaRPr lang="en-US" altLang="en-US" dirty="0">
              <a:ln/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27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ID13 2024 KNTT9 139+K4lPs7H94VUqPe2XwIsfPRnrXQE//QTEXxb8/8N4CNc6FpgZahzpTjFhMzSA7T/nHJa11DE8Ng2TP3iAmRczFlmslSuUNOgUeb6yRvs0="/>
          <p:cNvGrpSpPr/>
          <p:nvPr/>
        </p:nvGrpSpPr>
        <p:grpSpPr>
          <a:xfrm>
            <a:off x="228600" y="0"/>
            <a:ext cx="8839200" cy="5143500"/>
            <a:chOff x="1143000" y="739379"/>
            <a:chExt cx="6854429" cy="3657600"/>
          </a:xfrm>
        </p:grpSpPr>
        <p:pic>
          <p:nvPicPr>
            <p:cNvPr id="21535" name="Picture 31" descr="Cover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6162" y="3383756"/>
              <a:ext cx="795338" cy="6155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33" name="Picture 29" descr="Cover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8063" y="3109912"/>
              <a:ext cx="837010" cy="8905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64" name="Picture 60" descr="Cover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6475" y="1721644"/>
              <a:ext cx="666750" cy="2714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63" name="Picture 59" descr="Cover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4804" y="1525191"/>
              <a:ext cx="714375" cy="2821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62" name="Picture 58" descr="Cover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6844" y="1512094"/>
              <a:ext cx="917972" cy="3917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61" name="Picture 57" descr="Cover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3848" y="1253729"/>
              <a:ext cx="750094" cy="310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60" name="Picture 56" descr="Cover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99560" y="1110854"/>
              <a:ext cx="760809" cy="2381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59" name="Picture 55" descr="Cover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0169" y="1172766"/>
              <a:ext cx="912019" cy="414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58" name="Picture 54" descr="Cover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5172" y="985838"/>
              <a:ext cx="657225" cy="6012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57" name="Picture 53" descr="Cover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5794" y="1458516"/>
              <a:ext cx="892969" cy="11870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56" name="Picture 52" descr="Cover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2188" y="3748088"/>
              <a:ext cx="1276350" cy="4083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55" name="Picture 51" descr="Cover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2188" y="3669506"/>
              <a:ext cx="1220391" cy="2381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54" name="Picture 50" descr="Cover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9566" y="3468291"/>
              <a:ext cx="657225" cy="3559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53" name="Picture 49" descr="Cover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9663" y="3319463"/>
              <a:ext cx="1222772" cy="5036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52" name="Picture 48" descr="Cover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9010" y="3215879"/>
              <a:ext cx="959644" cy="325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51" name="Picture 47" descr="Cover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6092" y="3207544"/>
              <a:ext cx="563165" cy="1988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50" name="Picture 46" descr="Cover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1392" y="2995613"/>
              <a:ext cx="1010840" cy="2797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49" name="Picture 45" descr="Cover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9422" y="2987279"/>
              <a:ext cx="584597" cy="4167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48" name="Picture 44" descr="Cover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4128" y="2488407"/>
              <a:ext cx="576263" cy="9596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47" name="Picture 43" descr="Cover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079" y="2676525"/>
              <a:ext cx="895350" cy="2488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46" name="Picture 42" descr="Cover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76975" y="2449116"/>
              <a:ext cx="887016" cy="4333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45" name="Picture 41" descr="Cover"/>
            <p:cNvPicPr>
              <a:picLocks noChangeAspect="1"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7069" y="2430066"/>
              <a:ext cx="862013" cy="2440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44" name="Picture 40" descr="Cover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76976" y="2395537"/>
              <a:ext cx="812006" cy="2631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43" name="Picture 39" descr="Cover"/>
            <p:cNvPicPr>
              <a:picLocks noChangeAspect="1" noChangeArrowheads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2529" y="2202656"/>
              <a:ext cx="864394" cy="2381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42" name="Picture 38" descr="Cover"/>
            <p:cNvPicPr>
              <a:picLocks noChangeAspect="1" noChangeArrowheads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1972" y="2200275"/>
              <a:ext cx="700088" cy="3250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41" name="Picture 37" descr="Cover"/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4128" y="2368154"/>
              <a:ext cx="1937147" cy="277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40" name="Picture 36" descr="Cover"/>
            <p:cNvPicPr>
              <a:picLocks noChangeAspect="1" noChangeArrowheads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4144" y="4131469"/>
              <a:ext cx="859631" cy="2655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39" name="Picture 35" descr="Cover"/>
            <p:cNvPicPr>
              <a:picLocks noChangeAspect="1" noChangeArrowheads="1"/>
            </p:cNvPicPr>
            <p:nvPr/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5194" y="3913585"/>
              <a:ext cx="907256" cy="420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37" name="Picture 33" descr="Cover"/>
            <p:cNvPicPr>
              <a:picLocks noChangeAspect="1" noChangeArrowheads="1"/>
            </p:cNvPicPr>
            <p:nvPr/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0444" y="3694511"/>
              <a:ext cx="831056" cy="297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36" name="Picture 32" descr="Cover"/>
            <p:cNvPicPr>
              <a:picLocks noChangeAspect="1" noChangeArrowheads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5348" y="3392092"/>
              <a:ext cx="882253" cy="3167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34" name="Picture 30" descr="Cover"/>
            <p:cNvPicPr>
              <a:picLocks noChangeAspect="1" noChangeArrowheads="1"/>
            </p:cNvPicPr>
            <p:nvPr/>
          </p:nvPicPr>
          <p:blipFill>
            <a:blip r:embed="rId3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9648" y="3165873"/>
              <a:ext cx="731044" cy="2547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32" name="Picture 28" descr="Cover"/>
            <p:cNvPicPr>
              <a:picLocks noChangeAspect="1" noChangeArrowheads="1"/>
            </p:cNvPicPr>
            <p:nvPr/>
          </p:nvPicPr>
          <p:blipFill>
            <a:blip r:embed="rId3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0532" y="2488406"/>
              <a:ext cx="360760" cy="15537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31" name="Picture 27" descr="Cover"/>
            <p:cNvPicPr>
              <a:picLocks noChangeAspect="1" noChangeArrowheads="1"/>
            </p:cNvPicPr>
            <p:nvPr/>
          </p:nvPicPr>
          <p:blipFill>
            <a:blip r:embed="rId3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4710" y="2927747"/>
              <a:ext cx="1106090" cy="5762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30" name="Picture 26" descr="Cover"/>
            <p:cNvPicPr>
              <a:picLocks noChangeAspect="1" noChangeArrowheads="1"/>
            </p:cNvPicPr>
            <p:nvPr/>
          </p:nvPicPr>
          <p:blipFill>
            <a:blip r:embed="rId3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1385" y="2908697"/>
              <a:ext cx="1038225" cy="3190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29" name="Picture 25" descr="Cover"/>
            <p:cNvPicPr>
              <a:picLocks noChangeAspect="1" noChangeArrowheads="1"/>
            </p:cNvPicPr>
            <p:nvPr/>
          </p:nvPicPr>
          <p:blipFill>
            <a:blip r:embed="rId3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4969" y="2670572"/>
              <a:ext cx="979885" cy="333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28" name="Picture 24" descr="Cover"/>
            <p:cNvPicPr>
              <a:picLocks noChangeAspect="1" noChangeArrowheads="1"/>
            </p:cNvPicPr>
            <p:nvPr/>
          </p:nvPicPr>
          <p:blipFill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0553" y="2840831"/>
              <a:ext cx="528638" cy="1619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27" name="Picture 23" descr="Cover"/>
            <p:cNvPicPr>
              <a:picLocks noChangeAspect="1" noChangeArrowheads="1"/>
            </p:cNvPicPr>
            <p:nvPr/>
          </p:nvPicPr>
          <p:blipFill>
            <a:blip r:embed="rId3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681" y="2413398"/>
              <a:ext cx="948929" cy="2690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26" name="Picture 22" descr="Cover"/>
            <p:cNvPicPr>
              <a:picLocks noChangeAspect="1" noChangeArrowheads="1"/>
            </p:cNvPicPr>
            <p:nvPr/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0554" y="2405062"/>
              <a:ext cx="551259" cy="5572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25" name="Picture 21" descr="Cover"/>
            <p:cNvPicPr>
              <a:picLocks noChangeAspect="1" noChangeArrowheads="1"/>
            </p:cNvPicPr>
            <p:nvPr/>
          </p:nvPicPr>
          <p:blipFill>
            <a:blip r:embed="rId4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8944" y="2107406"/>
              <a:ext cx="895350" cy="853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24" name="Picture 20" descr="Cover"/>
            <p:cNvPicPr>
              <a:picLocks noChangeAspect="1" noChangeArrowheads="1"/>
            </p:cNvPicPr>
            <p:nvPr/>
          </p:nvPicPr>
          <p:blipFill>
            <a:blip r:embed="rId4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2144316"/>
              <a:ext cx="1046560" cy="3131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23" name="Picture 19" descr="Cover"/>
            <p:cNvPicPr>
              <a:picLocks noChangeAspect="1" noChangeArrowheads="1"/>
            </p:cNvPicPr>
            <p:nvPr/>
          </p:nvPicPr>
          <p:blipFill>
            <a:blip r:embed="rId4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6931" y="1889523"/>
              <a:ext cx="1044179" cy="3726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22" name="Picture 18" descr="Cover"/>
            <p:cNvPicPr>
              <a:picLocks noChangeAspect="1" noChangeArrowheads="1"/>
            </p:cNvPicPr>
            <p:nvPr/>
          </p:nvPicPr>
          <p:blipFill>
            <a:blip r:embed="rId4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6179" y="1825228"/>
              <a:ext cx="839390" cy="2714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21" name="Picture 17" descr="Cover"/>
            <p:cNvPicPr>
              <a:picLocks noChangeAspect="1" noChangeArrowheads="1"/>
            </p:cNvPicPr>
            <p:nvPr/>
          </p:nvPicPr>
          <p:blipFill>
            <a:blip r:embed="rId4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6513" y="1800225"/>
              <a:ext cx="584597" cy="1785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20" name="Picture 16" descr="Cover"/>
            <p:cNvPicPr>
              <a:picLocks noChangeAspect="1" noChangeArrowheads="1"/>
            </p:cNvPicPr>
            <p:nvPr/>
          </p:nvPicPr>
          <p:blipFill>
            <a:blip r:embed="rId4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5216" y="1556147"/>
              <a:ext cx="979884" cy="3131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19" name="Picture 15" descr="Cover"/>
            <p:cNvPicPr>
              <a:picLocks noChangeAspect="1" noChangeArrowheads="1"/>
            </p:cNvPicPr>
            <p:nvPr/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4854" y="1547813"/>
              <a:ext cx="545306" cy="4310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18" name="Picture 14" descr="Cover"/>
            <p:cNvPicPr>
              <a:picLocks noChangeAspect="1" noChangeArrowheads="1"/>
            </p:cNvPicPr>
            <p:nvPr/>
          </p:nvPicPr>
          <p:blipFill>
            <a:blip r:embed="rId4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8481" y="1825229"/>
              <a:ext cx="800100" cy="358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17" name="Picture 13" descr="Cover"/>
            <p:cNvPicPr>
              <a:picLocks noChangeAspect="1" noChangeArrowheads="1"/>
            </p:cNvPicPr>
            <p:nvPr/>
          </p:nvPicPr>
          <p:blipFill>
            <a:blip r:embed="rId4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9994" y="2038350"/>
              <a:ext cx="847725" cy="6072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16" name="Picture 12" descr="Cover"/>
            <p:cNvPicPr>
              <a:picLocks noChangeAspect="1" noChangeArrowheads="1"/>
            </p:cNvPicPr>
            <p:nvPr/>
          </p:nvPicPr>
          <p:blipFill>
            <a:blip r:embed="rId5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6938" y="1307306"/>
              <a:ext cx="1270397" cy="2381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15" name="Picture 11" descr="Cover"/>
            <p:cNvPicPr>
              <a:picLocks noChangeAspect="1" noChangeArrowheads="1"/>
            </p:cNvPicPr>
            <p:nvPr/>
          </p:nvPicPr>
          <p:blipFill>
            <a:blip r:embed="rId5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897" y="1273969"/>
              <a:ext cx="604838" cy="1702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14" name="Picture 10" descr="Cover"/>
            <p:cNvPicPr>
              <a:picLocks noChangeAspect="1" noChangeArrowheads="1"/>
            </p:cNvPicPr>
            <p:nvPr/>
          </p:nvPicPr>
          <p:blipFill>
            <a:blip r:embed="rId5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1966" y="1046560"/>
              <a:ext cx="1041797" cy="3024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13" name="Picture 9" descr="Cover"/>
            <p:cNvPicPr>
              <a:picLocks noChangeAspect="1" noChangeArrowheads="1"/>
            </p:cNvPicPr>
            <p:nvPr/>
          </p:nvPicPr>
          <p:blipFill>
            <a:blip r:embed="rId5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2325" y="1019176"/>
              <a:ext cx="623888" cy="3559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12" name="Picture 8" descr="Cover"/>
            <p:cNvPicPr>
              <a:picLocks noChangeAspect="1" noChangeArrowheads="1"/>
            </p:cNvPicPr>
            <p:nvPr/>
          </p:nvPicPr>
          <p:blipFill>
            <a:blip r:embed="rId5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0488" y="1209676"/>
              <a:ext cx="526256" cy="165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11" name="Picture 7" descr="Cover"/>
            <p:cNvPicPr>
              <a:picLocks noChangeAspect="1" noChangeArrowheads="1"/>
            </p:cNvPicPr>
            <p:nvPr/>
          </p:nvPicPr>
          <p:blipFill>
            <a:blip r:embed="rId5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2023" y="758429"/>
              <a:ext cx="1116806" cy="2940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10" name="Picture 6" descr="Cover"/>
            <p:cNvPicPr>
              <a:picLocks noChangeAspect="1" noChangeArrowheads="1"/>
            </p:cNvPicPr>
            <p:nvPr/>
          </p:nvPicPr>
          <p:blipFill>
            <a:blip r:embed="rId5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582" y="739379"/>
              <a:ext cx="559594" cy="596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09" name="Picture 5" descr="Cover"/>
            <p:cNvPicPr>
              <a:picLocks noChangeAspect="1" noChangeArrowheads="1"/>
            </p:cNvPicPr>
            <p:nvPr/>
          </p:nvPicPr>
          <p:blipFill>
            <a:blip r:embed="rId5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1253" y="1218010"/>
              <a:ext cx="319088" cy="14275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08" name="Picture 4" descr="Cover"/>
            <p:cNvPicPr>
              <a:picLocks noChangeAspect="1" noChangeArrowheads="1"/>
            </p:cNvPicPr>
            <p:nvPr/>
          </p:nvPicPr>
          <p:blipFill>
            <a:blip r:embed="rId5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7669" y="2357438"/>
              <a:ext cx="644129" cy="4119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0" name="Picture 11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794" y="4156740"/>
            <a:ext cx="1503141" cy="507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29764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894346" y="2114550"/>
            <a:ext cx="535531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sp>
        <p:nvSpPr>
          <p:cNvPr id="5" name="Rectangle 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967702" y="1552858"/>
            <a:ext cx="5447966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V: </a:t>
            </a:r>
            <a:r>
              <a:rPr lang="en-US" sz="32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523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34277" y="454668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35374" y="1662149"/>
            <a:ext cx="53324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pic>
        <p:nvPicPr>
          <p:cNvPr id="4" name="Hình ảnh 3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34189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533400" y="452551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105400" y="1710018"/>
            <a:ext cx="30948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89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524856" y="639314"/>
            <a:ext cx="32871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36 SGK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2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Rectangle 14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2153486" y="229185"/>
            <a:ext cx="4063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AB68E4-2D03-35F1-1B08-6FCD6C2DA3ED}"/>
                  </a:ext>
                </a:extLst>
              </p:cNvPr>
              <p:cNvSpPr/>
              <p:nvPr/>
            </p:nvSpPr>
            <p:spPr>
              <a:xfrm>
                <a:off x="353602" y="1049442"/>
                <a:ext cx="8305800" cy="38010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i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rằ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gượ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ạ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o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</m:t>
                    </m:r>
                  </m:oMath>
                </a14:m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)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iế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b,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à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u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quạ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ớ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ở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rằ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6 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AB68E4-2D03-35F1-1B08-6FCD6C2DA3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02" y="1049442"/>
                <a:ext cx="8305800" cy="3801041"/>
              </a:xfrm>
              <a:prstGeom prst="rect">
                <a:avLst/>
              </a:prstGeom>
              <a:blipFill>
                <a:blip r:embed="rId4"/>
                <a:stretch>
                  <a:fillRect l="-1101" t="-1282" r="-2128" b="-2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52771" y="229185"/>
            <a:ext cx="940866" cy="940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93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 descr="OPL20U25GSXzBJYl68kk8uQGfFKzs7yb1M4KJWUiLk6ZEvGF+qCIPSnY57AbBFCvTWID13 2024 KNTT9 139+K4lPs7H94VUqPe2XwIsfPRnrXQE//QTEXxb8/8N4CNc6FpgZahzpTjFhMzSA7T/nHJa11DE8Ng2TP3iAmRczFlmslSuUNOgUeb6yRvs0="/>
              <p:cNvSpPr/>
              <p:nvPr/>
            </p:nvSpPr>
            <p:spPr>
              <a:xfrm>
                <a:off x="3962400" y="2080887"/>
                <a:ext cx="1686359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𝐴𝑂</m:t>
                      </m:r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dirty="0" smtClean="0">
                              <a:solidFill>
                                <a:srgbClr val="000000"/>
                              </a:solidFill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solidFill>
                                <a:srgbClr val="000000"/>
                              </a:solidFill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r>
                            <a:rPr lang="en-US" sz="2800" b="0" i="1" dirty="0" smtClean="0">
                              <a:solidFill>
                                <a:srgbClr val="000000"/>
                              </a:solidFill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 descr="OPL20U25GSXzBJYl68kk8uQGfFKzs7yb1M4KJWUiLk6ZEvGF+qCIPSnY57AbBFCvTWID13 2024 KNTT9 13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2080887"/>
                <a:ext cx="1686359" cy="898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19" descr="OPL20U25GSXzBJYl68kk8uQGfFKzs7yb1M4KJWUiLk6ZEvGF+qCIPSnY57AbBFCvTWID13 2024 KNTT9 13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449528" y="4510402"/>
            <a:ext cx="908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ectangle 43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1884347" y="-10074"/>
            <a:ext cx="502753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sp>
        <p:nvSpPr>
          <p:cNvPr id="5" name="Rectangle 4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228600" y="980094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6" name="Rectangle 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AF8E92-8678-0FA3-EC5A-553294F75E6F}"/>
              </a:ext>
            </a:extLst>
          </p:cNvPr>
          <p:cNvSpPr/>
          <p:nvPr/>
        </p:nvSpPr>
        <p:spPr>
          <a:xfrm>
            <a:off x="76200" y="500399"/>
            <a:ext cx="3805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36 SGK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2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ID13 2024 KNTT9 139+K4lPs7H94VUqPe2XwIsfPRnrXQE//QTEXxb8/8N4CNc6FpgZahzpTjFhMzSA7T/nHJa11DE8Ng2TP3iAmRczFlmslSuUNOgUeb6yRvs0="/>
              <p:cNvSpPr/>
              <p:nvPr/>
            </p:nvSpPr>
            <p:spPr>
              <a:xfrm>
                <a:off x="3925747" y="4367650"/>
                <a:ext cx="24091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 descr="OPL20U25GSXzBJYl68kk8uQGfFKzs7yb1M4KJWUiLk6ZEvGF+qCIPSnY57AbBFCvTWID13 2024 KNTT9 13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747" y="4367650"/>
                <a:ext cx="2409121" cy="523220"/>
              </a:xfrm>
              <a:prstGeom prst="rect">
                <a:avLst/>
              </a:prstGeom>
              <a:blipFill>
                <a:blip r:embed="rId4"/>
                <a:stretch>
                  <a:fillRect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 descr="OPL20U25GSXzBJYl68kk8uQGfFKzs7yb1M4KJWUiLk6ZEvGF+qCIPSnY57AbBFCvTWID13 2024 KNTT9 139+K4lPs7H94VUqPe2XwIsfPRnrXQE//QTEXxb8/8N4CNc6FpgZahzpTjFhMzSA7T/nHJa11DE8Ng2TP3iAmRczFlmslSuUNOgUeb6yRvs0="/>
          <p:cNvCxnSpPr/>
          <p:nvPr/>
        </p:nvCxnSpPr>
        <p:spPr>
          <a:xfrm flipH="1" flipV="1">
            <a:off x="4800387" y="3954670"/>
            <a:ext cx="5192" cy="4031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 descr="OPL20U25GSXzBJYl68kk8uQGfFKzs7yb1M4KJWUiLk6ZEvGF+qCIPSnY57AbBFCvTWID13 2024 KNTT9 139+K4lPs7H94VUqPe2XwIsfPRnrXQE//QTEXxb8/8N4CNc6FpgZahzpTjFhMzSA7T/nHJa11DE8Ng2TP3iAmRczFlmslSuUNOgUeb6yRvs0="/>
              <p:cNvSpPr/>
              <p:nvPr/>
            </p:nvSpPr>
            <p:spPr>
              <a:xfrm>
                <a:off x="3805225" y="3314684"/>
                <a:ext cx="34250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𝐴𝑂</m:t>
                      </m:r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𝐵𝑂</m:t>
                      </m:r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𝐶𝑂</m:t>
                      </m:r>
                      <m:r>
                        <a:rPr lang="en-US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 descr="OPL20U25GSXzBJYl68kk8uQGfFKzs7yb1M4KJWUiLk6ZEvGF+qCIPSnY57AbBFCvTWID13 2024 KNTT9 13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225" y="3314684"/>
                <a:ext cx="342504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 descr="OPL20U25GSXzBJYl68kk8uQGfFKzs7yb1M4KJWUiLk6ZEvGF+qCIPSnY57AbBFCvTWID13 2024 KNTT9 139+K4lPs7H94VUqPe2XwIsfPRnrXQE//QTEXxb8/8N4CNc6FpgZahzpTjFhMzSA7T/nHJa11DE8Ng2TP3iAmRczFlmslSuUNOgUeb6yRvs0="/>
          <p:cNvCxnSpPr/>
          <p:nvPr/>
        </p:nvCxnSpPr>
        <p:spPr>
          <a:xfrm flipH="1" flipV="1">
            <a:off x="4805579" y="2876181"/>
            <a:ext cx="830" cy="4640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 descr="OPL20U25GSXzBJYl68kk8uQGfFKzs7yb1M4KJWUiLk6ZEvGF+qCIPSnY57AbBFCvTWID13 2024 KNTT9 139+K4lPs7H94VUqPe2XwIsfPRnrXQE//QTEXxb8/8N4CNc6FpgZahzpTjFhMzSA7T/nHJa11DE8Ng2TP3iAmRczFlmslSuUNOgUeb6yRvs0="/>
          <p:cNvCxnSpPr/>
          <p:nvPr/>
        </p:nvCxnSpPr>
        <p:spPr>
          <a:xfrm flipH="1" flipV="1">
            <a:off x="3881473" y="1615644"/>
            <a:ext cx="516639" cy="6223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38200" y="971550"/>
                <a:ext cx="404213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 giác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71550"/>
                <a:ext cx="4042132" cy="523220"/>
              </a:xfrm>
              <a:prstGeom prst="rect">
                <a:avLst/>
              </a:prstGeom>
              <a:blipFill rotWithShape="0">
                <a:blip r:embed="rId10"/>
                <a:stretch>
                  <a:fillRect l="-316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97134" y="578275"/>
            <a:ext cx="3069726" cy="2688240"/>
          </a:xfrm>
          <a:prstGeom prst="rect">
            <a:avLst/>
          </a:prstGeom>
        </p:spPr>
      </p:pic>
      <p:cxnSp>
        <p:nvCxnSpPr>
          <p:cNvPr id="21" name="Straight Arrow Connector 20"/>
          <p:cNvCxnSpPr>
            <a:stCxn id="23" idx="0"/>
          </p:cNvCxnSpPr>
          <p:nvPr/>
        </p:nvCxnSpPr>
        <p:spPr>
          <a:xfrm flipV="1">
            <a:off x="1562100" y="1608745"/>
            <a:ext cx="571501" cy="62927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6200" y="2238018"/>
                <a:ext cx="2971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238018"/>
                <a:ext cx="2971800" cy="523220"/>
              </a:xfrm>
              <a:prstGeom prst="rect">
                <a:avLst/>
              </a:prstGeom>
              <a:blipFill rotWithShape="0">
                <a:blip r:embed="rId1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H="1" flipV="1">
            <a:off x="1229386" y="2795528"/>
            <a:ext cx="830" cy="4640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-32043" y="3324316"/>
                <a:ext cx="356642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043" y="3324316"/>
                <a:ext cx="3566420" cy="523220"/>
              </a:xfrm>
              <a:prstGeom prst="rect">
                <a:avLst/>
              </a:prstGeom>
              <a:blipFill rotWithShape="0">
                <a:blip r:embed="rId1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0769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/>
      <p:bldP spid="17" grpId="0"/>
      <p:bldP spid="40" grpId="0"/>
      <p:bldP spid="23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ID13 2024 KNTT9 139+K4lPs7H94VUqPe2XwIsfPRnrXQE//QTEXxb8/8N4CNc6FpgZahzpTjFhMzSA7T/nHJa11DE8Ng2TP3iAmRczFlmslSuUNOgUeb6yRvs0="/>
              <p:cNvSpPr/>
              <p:nvPr/>
            </p:nvSpPr>
            <p:spPr>
              <a:xfrm>
                <a:off x="1327546" y="2954198"/>
                <a:ext cx="1678345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𝐴𝑂</m:t>
                      </m:r>
                      <m:r>
                        <a:rPr lang="en-US" sz="2800" b="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dirty="0" smtClean="0">
                              <a:solidFill>
                                <a:srgbClr val="000000"/>
                              </a:solidFill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solidFill>
                                <a:srgbClr val="000000"/>
                              </a:solidFill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r>
                            <a:rPr lang="en-US" sz="2800" b="0" i="1" dirty="0" smtClean="0">
                              <a:solidFill>
                                <a:srgbClr val="000000"/>
                              </a:solidFill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ID13 2024 KNTT9 13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546" y="2954198"/>
                <a:ext cx="1678345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1932038" y="-89399"/>
            <a:ext cx="502753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sp>
        <p:nvSpPr>
          <p:cNvPr id="6" name="Rectangle 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AF8E92-8678-0FA3-EC5A-553294F75E6F}"/>
              </a:ext>
            </a:extLst>
          </p:cNvPr>
          <p:cNvSpPr/>
          <p:nvPr/>
        </p:nvSpPr>
        <p:spPr>
          <a:xfrm>
            <a:off x="67461" y="297949"/>
            <a:ext cx="3805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36 SGK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2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3" name="Object 12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B65116-12ED-83FC-042B-29D480F38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40590"/>
              </p:ext>
            </p:extLst>
          </p:nvPr>
        </p:nvGraphicFramePr>
        <p:xfrm>
          <a:off x="4523937" y="2444895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14400" imgH="207360" progId="Equation.DSMT4">
                  <p:embed/>
                </p:oleObj>
              </mc:Choice>
              <mc:Fallback>
                <p:oleObj name="Equation" r:id="rId5" imgW="914400" imgH="207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CB65116-12ED-83FC-042B-29D480F38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3937" y="2444895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13 2024 KNTT9 139+K4lPs7H94VUqPe2XwIsfPRnrXQE//QTEXxb8/8N4CNc6FpgZahzpTjFhMzSA7T/nHJa11DE8Ng2TP3iAmRczFlmslSuUNOgUeb6yRvs0="/>
              <p:cNvSpPr/>
              <p:nvPr/>
            </p:nvSpPr>
            <p:spPr>
              <a:xfrm>
                <a:off x="0" y="4400550"/>
                <a:ext cx="40745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 giác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13 2024 KNTT9 13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00550"/>
                <a:ext cx="4074577" cy="523220"/>
              </a:xfrm>
              <a:prstGeom prst="rect">
                <a:avLst/>
              </a:prstGeom>
              <a:blipFill>
                <a:blip r:embed="rId7"/>
                <a:stretch>
                  <a:fillRect l="-299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ID13 2024 KNTT9 139+K4lPs7H94VUqPe2XwIsfPRnrXQE//QTEXxb8/8N4CNc6FpgZahzpTjFhMzSA7T/nHJa11DE8Ng2TP3iAmRczFlmslSuUNOgUeb6yRvs0="/>
              <p:cNvSpPr/>
              <p:nvPr/>
            </p:nvSpPr>
            <p:spPr>
              <a:xfrm>
                <a:off x="1103612" y="2325950"/>
                <a:ext cx="271003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𝐴𝑂</m:t>
                      </m:r>
                      <m:r>
                        <a:rPr lang="en-US" sz="2800" b="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𝐵𝑂</m:t>
                      </m:r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i="1" dirty="0" smtClean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</a:rPr>
                        <m:t>𝐶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 descr="OPL20U25GSXzBJYl68kk8uQGfFKzs7yb1M4KJWUiLk6ZEvGF+qCIPSnY57AbBFCvTWID13 2024 KNTT9 13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612" y="2325950"/>
                <a:ext cx="271003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ID13 2024 KNTT9 139+K4lPs7H94VUqPe2XwIsfPRnrXQE//QTEXxb8/8N4CNc6FpgZahzpTjFhMzSA7T/nHJa11DE8Ng2TP3iAmRczFlmslSuUNOgUeb6yRvs0="/>
              <p:cNvSpPr/>
              <p:nvPr/>
            </p:nvSpPr>
            <p:spPr>
              <a:xfrm>
                <a:off x="1001116" y="802078"/>
                <a:ext cx="263026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 descr="OPL20U25GSXzBJYl68kk8uQGfFKzs7yb1M4KJWUiLk6ZEvGF+qCIPSnY57AbBFCvTWID13 2024 KNTT9 13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116" y="802078"/>
                <a:ext cx="2630269" cy="523220"/>
              </a:xfrm>
              <a:prstGeom prst="rect">
                <a:avLst/>
              </a:prstGeom>
              <a:blipFill>
                <a:blip r:embed="rId9"/>
                <a:stretch>
                  <a:fillRect l="-4630" t="-14118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 descr="OPL20U25GSXzBJYl68kk8uQGfFKzs7yb1M4KJWUiLk6ZEvGF+qCIPSnY57AbBFCvTWID13 2024 KNTT9 139+K4lPs7H94VUqPe2XwIsfPRnrXQE//QTEXxb8/8N4CNc6FpgZahzpTjFhMzSA7T/nHJa11DE8Ng2TP3iAmRczFlmslSuUNOgUeb6yRvs0="/>
          <p:cNvCxnSpPr/>
          <p:nvPr/>
        </p:nvCxnSpPr>
        <p:spPr>
          <a:xfrm flipH="1" flipV="1">
            <a:off x="2171404" y="2767073"/>
            <a:ext cx="28106" cy="3284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Arrow Connector 18" descr="OPL20U25GSXzBJYl68kk8uQGfFKzs7yb1M4KJWUiLk6ZEvGF+qCIPSnY57AbBFCvTWID13 2024 KNTT9 139+K4lPs7H94VUqPe2XwIsfPRnrXQE//QTEXxb8/8N4CNc6FpgZahzpTjFhMzSA7T/nHJa11DE8Ng2TP3iAmRczFlmslSuUNOgUeb6yRvs0="/>
          <p:cNvCxnSpPr/>
          <p:nvPr/>
        </p:nvCxnSpPr>
        <p:spPr>
          <a:xfrm flipV="1">
            <a:off x="2166719" y="1277392"/>
            <a:ext cx="18738" cy="3396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Straight Arrow Connector 23" descr="OPL20U25GSXzBJYl68kk8uQGfFKzs7yb1M4KJWUiLk6ZEvGF+qCIPSnY57AbBFCvTWID13 2024 KNTT9 139+K4lPs7H94VUqPe2XwIsfPRnrXQE//QTEXxb8/8N4CNc6FpgZahzpTjFhMzSA7T/nHJa11DE8Ng2TP3iAmRczFlmslSuUNOgUeb6yRvs0="/>
          <p:cNvCxnSpPr/>
          <p:nvPr/>
        </p:nvCxnSpPr>
        <p:spPr>
          <a:xfrm flipV="1">
            <a:off x="1498783" y="3859211"/>
            <a:ext cx="451134" cy="457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41841" y="361950"/>
            <a:ext cx="3778359" cy="2246342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 bwMode="auto">
          <a:xfrm>
            <a:off x="5795518" y="665549"/>
            <a:ext cx="3074312" cy="3074312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rtlCol="0" anchor="ctr"/>
          <a:lstStyle/>
          <a:p>
            <a:pPr algn="ctr" defTabSz="914378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03912" y="1564014"/>
                <a:ext cx="48336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uộ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912" y="1564014"/>
                <a:ext cx="4833616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2522" t="-14118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/>
          <p:cNvCxnSpPr/>
          <p:nvPr/>
        </p:nvCxnSpPr>
        <p:spPr>
          <a:xfrm flipV="1">
            <a:off x="2166719" y="2084054"/>
            <a:ext cx="18738" cy="3364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3020721" y="3720412"/>
            <a:ext cx="1425082" cy="3235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359220" y="3882196"/>
                <a:ext cx="2971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220" y="3882196"/>
                <a:ext cx="2971800" cy="523220"/>
              </a:xfrm>
              <a:prstGeom prst="rect">
                <a:avLst/>
              </a:prstGeom>
              <a:blipFill rotWithShape="0">
                <a:blip r:embed="rId12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H="1" flipV="1">
            <a:off x="5562600" y="4333748"/>
            <a:ext cx="28106" cy="3284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366840" y="4595358"/>
                <a:ext cx="356642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40" y="4595358"/>
                <a:ext cx="3566420" cy="523220"/>
              </a:xfrm>
              <a:prstGeom prst="rect">
                <a:avLst/>
              </a:prstGeom>
              <a:blipFill rotWithShape="0">
                <a:blip r:embed="rId13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222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" grpId="0"/>
      <p:bldP spid="5" grpId="0"/>
      <p:bldP spid="8" grpId="0"/>
      <p:bldP spid="2" grpId="0" animBg="1"/>
      <p:bldP spid="21" grpId="0"/>
      <p:bldP spid="28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353602" y="674625"/>
            <a:ext cx="3805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36 SGK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2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Rectangle 14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2362200" y="163744"/>
            <a:ext cx="5523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AB68E4-2D03-35F1-1B08-6FCD6C2DA3ED}"/>
                  </a:ext>
                </a:extLst>
              </p:cNvPr>
              <p:cNvSpPr/>
              <p:nvPr/>
            </p:nvSpPr>
            <p:spPr>
              <a:xfrm>
                <a:off x="353602" y="1259400"/>
                <a:ext cx="8305800" cy="1277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o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</m:t>
                    </m:r>
                  </m:oMath>
                </a14:m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AB68E4-2D03-35F1-1B08-6FCD6C2DA3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02" y="1259400"/>
                <a:ext cx="8305800" cy="1277273"/>
              </a:xfrm>
              <a:prstGeom prst="rect">
                <a:avLst/>
              </a:prstGeom>
              <a:blipFill>
                <a:blip r:embed="rId5"/>
                <a:stretch>
                  <a:fillRect l="-1101" t="-3828" r="-1981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 descr="OPL20U25GSXzBJYl68kk8uQGfFKzs7yb1M4KJWUiLk6ZEvGF+qCIPSnY57AbBFCvTWID13 2024 KNTT9 139+K4lPs7H94VUqPe2XwIsfPRnrXQE//QTEXxb8/8N4CNc6FpgZahzpTjFhMzSA7T/nHJa11DE8Ng2TP3iAmRczFlmslSuUNOgUeb6yRvs0="/>
          <p:cNvGrpSpPr/>
          <p:nvPr/>
        </p:nvGrpSpPr>
        <p:grpSpPr>
          <a:xfrm>
            <a:off x="4320891" y="2318812"/>
            <a:ext cx="4500528" cy="1766915"/>
            <a:chOff x="3076003" y="2481156"/>
            <a:chExt cx="5396981" cy="1944211"/>
          </a:xfrm>
        </p:grpSpPr>
        <p:sp>
          <p:nvSpPr>
            <p:cNvPr id="3" name="Explosion 1 2"/>
            <p:cNvSpPr/>
            <p:nvPr/>
          </p:nvSpPr>
          <p:spPr bwMode="auto">
            <a:xfrm>
              <a:off x="3076003" y="2481156"/>
              <a:ext cx="5396981" cy="1944211"/>
            </a:xfrm>
            <a:prstGeom prst="irregularSeal1">
              <a:avLst/>
            </a:prstGeom>
            <a:solidFill>
              <a:srgbClr val="CC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rtlCol="0" anchor="ctr"/>
            <a:lstStyle/>
            <a:p>
              <a:pPr algn="ctr" defTabSz="914378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852296" y="3135338"/>
              <a:ext cx="3902711" cy="9186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NHÓM ĐÔI</a:t>
              </a:r>
            </a:p>
            <a:p>
              <a:pPr algn="ctr"/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 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út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pic>
        <p:nvPicPr>
          <p:cNvPr id="10" name="Picture 9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BF59E1-12C7-4D49-9984-4A49D188DE2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2736" y="131108"/>
            <a:ext cx="1186749" cy="581901"/>
          </a:xfrm>
          <a:prstGeom prst="rect">
            <a:avLst/>
          </a:prstGeom>
        </p:spPr>
      </p:pic>
      <p:grpSp>
        <p:nvGrpSpPr>
          <p:cNvPr id="11" name="Nhóm 6" descr="OPL20U25GSXzBJYl68kk8uQGfFKzs7yb1M4KJWUiLk6ZEvGF+qCIPSnY57AbBFCvTWID13 2024 KNTT9 139+K4lPs7H94VUqPe2XwIsfPRnrXQE//QTEXxb8/8N4CNc6FpgZahzpTjFhMzSA7T/nHJa11DE8Ng2TP3iAmRczFlmslSuUNOgUeb6yRvs0="/>
          <p:cNvGrpSpPr/>
          <p:nvPr/>
        </p:nvGrpSpPr>
        <p:grpSpPr>
          <a:xfrm>
            <a:off x="4072845" y="3581524"/>
            <a:ext cx="1296441" cy="1295365"/>
            <a:chOff x="787454" y="595230"/>
            <a:chExt cx="4827698" cy="4916479"/>
          </a:xfrm>
        </p:grpSpPr>
        <p:pic>
          <p:nvPicPr>
            <p:cNvPr id="12" name="Ảnh 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54" y="602312"/>
              <a:ext cx="4827698" cy="4909397"/>
            </a:xfrm>
            <a:prstGeom prst="rect">
              <a:avLst/>
            </a:prstGeom>
          </p:spPr>
        </p:pic>
        <p:sp>
          <p:nvSpPr>
            <p:cNvPr id="13" name="Hộp Văn bản 8"/>
            <p:cNvSpPr txBox="1"/>
            <p:nvPr/>
          </p:nvSpPr>
          <p:spPr>
            <a:xfrm>
              <a:off x="2137312" y="595230"/>
              <a:ext cx="2030932" cy="1051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0</a:t>
              </a:r>
              <a:endParaRPr lang="vi-VN" sz="1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Hộp Văn bản 10"/>
            <p:cNvSpPr txBox="1"/>
            <p:nvPr/>
          </p:nvSpPr>
          <p:spPr>
            <a:xfrm>
              <a:off x="2489935" y="4223446"/>
              <a:ext cx="1350614" cy="1051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endParaRPr lang="vi-VN" sz="1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Nhóm 12" descr="OPL20U25GSXzBJYl68kk8uQGfFKzs7yb1M4KJWUiLk6ZEvGF+qCIPSnY57AbBFCvTWID13 2024 KNTT9 139+K4lPs7H94VUqPe2XwIsfPRnrXQE//QTEXxb8/8N4CNc6FpgZahzpTjFhMzSA7T/nHJa11DE8Ng2TP3iAmRczFlmslSuUNOgUeb6yRvs0="/>
          <p:cNvGrpSpPr/>
          <p:nvPr/>
        </p:nvGrpSpPr>
        <p:grpSpPr>
          <a:xfrm>
            <a:off x="4409941" y="3932680"/>
            <a:ext cx="613888" cy="526508"/>
            <a:chOff x="2329722" y="1626778"/>
            <a:chExt cx="2286000" cy="2286000"/>
          </a:xfrm>
        </p:grpSpPr>
        <p:sp>
          <p:nvSpPr>
            <p:cNvPr id="17" name="Hình Bầu dục 13"/>
            <p:cNvSpPr/>
            <p:nvPr/>
          </p:nvSpPr>
          <p:spPr>
            <a:xfrm>
              <a:off x="2329722" y="1626778"/>
              <a:ext cx="2286000" cy="22860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8" name="Nhóm 14"/>
            <p:cNvGrpSpPr/>
            <p:nvPr/>
          </p:nvGrpSpPr>
          <p:grpSpPr>
            <a:xfrm>
              <a:off x="3415396" y="1681370"/>
              <a:ext cx="91440" cy="1115730"/>
              <a:chOff x="3415396" y="1681370"/>
              <a:chExt cx="91440" cy="1115730"/>
            </a:xfrm>
          </p:grpSpPr>
          <p:cxnSp>
            <p:nvCxnSpPr>
              <p:cNvPr id="19" name="Đường kết nối Mũi tên Thẳng 15"/>
              <p:cNvCxnSpPr/>
              <p:nvPr/>
            </p:nvCxnSpPr>
            <p:spPr>
              <a:xfrm flipH="1" flipV="1">
                <a:off x="3446963" y="1681370"/>
                <a:ext cx="11390" cy="1061112"/>
              </a:xfrm>
              <a:prstGeom prst="straightConnector1">
                <a:avLst/>
              </a:prstGeom>
              <a:ln w="127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Hình Bầu dục 16"/>
              <p:cNvSpPr/>
              <p:nvPr/>
            </p:nvSpPr>
            <p:spPr>
              <a:xfrm>
                <a:off x="3415396" y="2705660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sp>
        <p:nvSpPr>
          <p:cNvPr id="21" name="Hình chữ nhật 18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5543475" y="4413802"/>
            <a:ext cx="1401222" cy="292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  <a:endParaRPr lang="vi-V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 19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5562600" y="4413802"/>
            <a:ext cx="1382096" cy="28065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  <a:endParaRPr lang="vi-V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 descr="OPL20U25GSXzBJYl68kk8uQGfFKzs7yb1M4KJWUiLk6ZEvGF+qCIPSnY57AbBFCvTWID13 2024 KNTT9 139+K4lPs7H94VUqPe2XwIsfPRnrXQE//QTEXxb8/8N4CNc6FpgZahzpTjFhMzSA7T/nHJa11DE8Ng2TP3iAmRczFlmslSuUNOgUeb6yRvs0="/>
          <p:cNvSpPr txBox="1"/>
          <p:nvPr/>
        </p:nvSpPr>
        <p:spPr>
          <a:xfrm>
            <a:off x="4953000" y="4057435"/>
            <a:ext cx="4830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vi-VN" sz="1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Hộp Văn bản 25"/>
          <p:cNvSpPr txBox="1"/>
          <p:nvPr/>
        </p:nvSpPr>
        <p:spPr>
          <a:xfrm>
            <a:off x="4019929" y="4066094"/>
            <a:ext cx="4608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endParaRPr lang="vi-VN" sz="1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9044" y="2536673"/>
            <a:ext cx="3042291" cy="2078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04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12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00"/>
                            </p:stCondLst>
                            <p:childTnLst>
                              <p:par>
                                <p:cTn id="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2" descr="OPL20U25GSXzBJYl68kk8uQGfFKzs7yb1M4KJWUiLk6ZEvGF+qCIPSnY57AbBFCvTWID13 2024 KNTT9 13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189034" y="900243"/>
            <a:ext cx="7020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1884347" y="-10074"/>
            <a:ext cx="502753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sp>
        <p:nvSpPr>
          <p:cNvPr id="6" name="Rectangle 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AF8E92-8678-0FA3-EC5A-553294F75E6F}"/>
              </a:ext>
            </a:extLst>
          </p:cNvPr>
          <p:cNvSpPr/>
          <p:nvPr/>
        </p:nvSpPr>
        <p:spPr>
          <a:xfrm>
            <a:off x="-12978" y="412040"/>
            <a:ext cx="3805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36 SGK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2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A8C695F-B58F-F1D8-FCEC-B3FF4DE15383}"/>
                  </a:ext>
                </a:extLst>
              </p:cNvPr>
              <p:cNvSpPr txBox="1"/>
              <p:nvPr/>
            </p:nvSpPr>
            <p:spPr>
              <a:xfrm>
                <a:off x="228600" y="3273860"/>
                <a:ext cx="9601200" cy="5058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vi-VN" sz="2600" b="0" i="0" dirty="0">
                    <a:solidFill>
                      <a:schemeClr val="tx1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600" b="0" i="0" dirty="0">
                    <a:solidFill>
                      <a:schemeClr val="tx1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0" i="0" dirty="0" err="1">
                    <a:solidFill>
                      <a:schemeClr val="tx1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2600" b="0" i="0" dirty="0">
                    <a:solidFill>
                      <a:schemeClr val="tx1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b="0" i="1" dirty="0" smtClean="0">
                        <a:solidFill>
                          <a:schemeClr val="tx1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2600" b="0" i="0" dirty="0">
                    <a:solidFill>
                      <a:schemeClr val="tx1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b="0" i="1" dirty="0" smtClean="0">
                            <a:solidFill>
                              <a:schemeClr val="tx1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600" b="0" i="1" dirty="0">
                            <a:solidFill>
                              <a:schemeClr val="tx1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</m:d>
                    <m:r>
                      <a:rPr lang="en-US" sz="2600" b="0" i="1" dirty="0" smtClean="0">
                        <a:solidFill>
                          <a:schemeClr val="tx1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i="0" dirty="0">
                    <a:solidFill>
                      <a:srgbClr val="02023C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2600" b="0" i="1" dirty="0" smtClean="0">
                        <a:solidFill>
                          <a:srgbClr val="02023C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2600" b="0" i="1" dirty="0" smtClean="0">
                        <a:solidFill>
                          <a:schemeClr val="tx1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2600" b="0" i="0" dirty="0">
                    <a:solidFill>
                      <a:schemeClr val="tx1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 tại </a:t>
                </a:r>
                <a14:m>
                  <m:oMath xmlns:m="http://schemas.openxmlformats.org/officeDocument/2006/math">
                    <m:r>
                      <a:rPr lang="vi-VN" sz="26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2600" b="0" i="1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lang="vi-VN" sz="2600" b="0" i="0" dirty="0">
                  <a:solidFill>
                    <a:srgbClr val="000000"/>
                  </a:solidFill>
                  <a:effectLst/>
                  <a:highlight>
                    <a:srgbClr val="FFFFFF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A8C695F-B58F-F1D8-FCEC-B3FF4DE15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73860"/>
                <a:ext cx="9601200" cy="505844"/>
              </a:xfrm>
              <a:prstGeom prst="rect">
                <a:avLst/>
              </a:prstGeom>
              <a:blipFill>
                <a:blip r:embed="rId4"/>
                <a:stretch>
                  <a:fillRect l="-1143" t="-7229" b="-3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3D25303-12B2-DA82-97DF-987D6D50F63A}"/>
                  </a:ext>
                </a:extLst>
              </p:cNvPr>
              <p:cNvSpPr txBox="1"/>
              <p:nvPr/>
            </p:nvSpPr>
            <p:spPr>
              <a:xfrm>
                <a:off x="304800" y="1352550"/>
                <a:ext cx="5902684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vi-VN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điểm </a:t>
                </a:r>
                <a14:m>
                  <m:oMath xmlns:m="http://schemas.openxmlformats.org/officeDocument/2006/math">
                    <m:r>
                      <a:rPr lang="vi-VN" sz="26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trên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2600" b="0" i="1" dirty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600" b="0" i="1" dirty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26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26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6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𝐵</m:t>
                    </m:r>
                  </m:oMath>
                </a14:m>
                <a:endParaRPr lang="vi-VN" sz="2600" b="0" i="0" dirty="0">
                  <a:solidFill>
                    <a:srgbClr val="000000"/>
                  </a:solidFill>
                  <a:effectLst/>
                  <a:highlight>
                    <a:srgbClr val="FFFFFF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3D25303-12B2-DA82-97DF-987D6D50F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352550"/>
                <a:ext cx="5902684" cy="492443"/>
              </a:xfrm>
              <a:prstGeom prst="rect">
                <a:avLst/>
              </a:prstGeom>
              <a:blipFill>
                <a:blip r:embed="rId5"/>
                <a:stretch>
                  <a:fillRect l="-1860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B65116-12ED-83FC-042B-29D480F38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624096"/>
              </p:ext>
            </p:extLst>
          </p:nvPr>
        </p:nvGraphicFramePr>
        <p:xfrm>
          <a:off x="4775200" y="1271824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914400" imgH="207360" progId="Equation.DSMT4">
                  <p:embed/>
                </p:oleObj>
              </mc:Choice>
              <mc:Fallback>
                <p:oleObj name="Equation" r:id="rId6" imgW="914400" imgH="207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CB65116-12ED-83FC-042B-29D480F38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5200" y="1271824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FF7392E-0F6C-84A3-5067-FAAD757AC899}"/>
                  </a:ext>
                </a:extLst>
              </p:cNvPr>
              <p:cNvSpPr txBox="1"/>
              <p:nvPr/>
            </p:nvSpPr>
            <p:spPr>
              <a:xfrm>
                <a:off x="397586" y="925255"/>
                <a:ext cx="6429200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vi-VN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điểm </a:t>
                </a:r>
                <a14:m>
                  <m:oMath xmlns:m="http://schemas.openxmlformats.org/officeDocument/2006/math">
                    <m:r>
                      <a:rPr lang="vi-VN" sz="26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trên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6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6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600" b="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6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6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2600" i="1" dirty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rgbClr val="000000"/>
                    </a:solidFill>
                    <a:highlight>
                      <a:srgbClr val="FFFFFF"/>
                    </a:highlight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6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6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𝐵</m:t>
                    </m:r>
                  </m:oMath>
                </a14:m>
                <a:endParaRPr lang="en-US" sz="2600" b="0" i="0" dirty="0">
                  <a:solidFill>
                    <a:srgbClr val="000000"/>
                  </a:solidFill>
                  <a:effectLst/>
                  <a:highlight>
                    <a:srgbClr val="FFFFFF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FF7392E-0F6C-84A3-5067-FAAD757AC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86" y="925255"/>
                <a:ext cx="6429200" cy="492443"/>
              </a:xfrm>
              <a:prstGeom prst="rect">
                <a:avLst/>
              </a:prstGeom>
              <a:blipFill>
                <a:blip r:embed="rId8"/>
                <a:stretch>
                  <a:fillRect l="-1706" t="-12346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2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4782EB-3A90-0C3F-7797-EC4614F51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1313521"/>
            <a:ext cx="6667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A6F70A-A5A7-014E-FD26-1F22AECA2B53}"/>
                  </a:ext>
                </a:extLst>
              </p:cNvPr>
              <p:cNvSpPr txBox="1"/>
              <p:nvPr/>
            </p:nvSpPr>
            <p:spPr>
              <a:xfrm>
                <a:off x="304800" y="1838131"/>
                <a:ext cx="5664309" cy="1383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US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</a:t>
                </a:r>
                <a:r>
                  <a:rPr lang="en-US" sz="2600" b="0" i="0" dirty="0" err="1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</a:t>
                </a:r>
                <a:r>
                  <a:rPr lang="en-US" sz="2600" b="0" i="0" dirty="0" err="1">
                    <a:solidFill>
                      <a:srgbClr val="02023C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600" b="0" i="0" dirty="0">
                    <a:solidFill>
                      <a:srgbClr val="02023C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0" i="0" dirty="0" err="1">
                    <a:solidFill>
                      <a:srgbClr val="02023C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600" b="0" i="0" dirty="0">
                    <a:solidFill>
                      <a:srgbClr val="02023C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2600" b="0" i="1" dirty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600" b="0" i="1" dirty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𝐵</m:t>
                    </m:r>
                    <m:r>
                      <a:rPr lang="en-US" sz="2600" b="0" i="1" dirty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6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𝐴𝐵</m:t>
                    </m:r>
                  </m:oMath>
                </a14:m>
                <a:r>
                  <a:rPr lang="en-US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0" i="0" dirty="0" err="1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600" b="0" i="0" dirty="0" err="1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0" i="0" dirty="0" err="1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rgbClr val="000000"/>
                  </a:solidFill>
                  <a:highlight>
                    <a:srgbClr val="FFFFFF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600"/>
                  </a:spcAft>
                </a:pPr>
                <a:r>
                  <a:rPr lang="en-US" sz="26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6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6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2600" b="0" i="1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600" dirty="0">
                    <a:solidFill>
                      <a:srgbClr val="FF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lang="vi-VN" sz="2600" b="0" i="0" dirty="0">
                  <a:solidFill>
                    <a:srgbClr val="000000"/>
                  </a:solidFill>
                  <a:effectLst/>
                  <a:highlight>
                    <a:srgbClr val="FFFFFF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A6F70A-A5A7-014E-FD26-1F22AECA2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838131"/>
                <a:ext cx="5664309" cy="1383007"/>
              </a:xfrm>
              <a:prstGeom prst="rect">
                <a:avLst/>
              </a:prstGeom>
              <a:blipFill>
                <a:blip r:embed="rId9"/>
                <a:stretch>
                  <a:fillRect l="-1938" t="-4425" r="-3337" b="-11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559741-5999-1179-49FE-3791A749CD53}"/>
              </a:ext>
            </a:extLst>
          </p:cNvPr>
          <p:cNvSpPr txBox="1"/>
          <p:nvPr/>
        </p:nvSpPr>
        <p:spPr>
          <a:xfrm>
            <a:off x="-16090" y="900243"/>
            <a:ext cx="4803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vi-VN" sz="2800" b="0" i="0" dirty="0">
              <a:solidFill>
                <a:srgbClr val="000000"/>
              </a:solidFill>
              <a:effectLst/>
              <a:highlight>
                <a:srgbClr val="FFFFFF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2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1A5C0E-23FD-F4A9-5E52-28E8E2E43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3714901"/>
                <a:ext cx="4873908" cy="5058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6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altLang="en-US" sz="2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6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altLang="en-US" sz="2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2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2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kumimoji="0" lang="en-US" altLang="en-US" sz="2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altLang="en-US" sz="2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2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  <m:r>
                      <a:rPr kumimoji="0" lang="en-US" altLang="en-US" sz="2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90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2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1A5C0E-23FD-F4A9-5E52-28E8E2E431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3714901"/>
                <a:ext cx="4873908" cy="505844"/>
              </a:xfrm>
              <a:prstGeom prst="rect">
                <a:avLst/>
              </a:prstGeom>
              <a:blipFill>
                <a:blip r:embed="rId10"/>
                <a:stretch>
                  <a:fillRect l="-500" t="-6024" b="-313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39376" y="1223324"/>
            <a:ext cx="2904624" cy="1997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1A5C0E-23FD-F4A9-5E52-28E8E2E43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8800" y="4099500"/>
                <a:ext cx="6400800" cy="5058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en-US" sz="2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altLang="en-US" sz="2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𝐶𝐵</m:t>
                          </m:r>
                        </m:e>
                      </m:acc>
                      <m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2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°− </m:t>
                      </m:r>
                      <m:acc>
                        <m:accPr>
                          <m:chr m:val="̂"/>
                          <m:ctrlPr>
                            <a:rPr kumimoji="0" lang="en-US" altLang="en-US" sz="2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altLang="en-US" sz="2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𝐵𝐶</m:t>
                          </m:r>
                        </m:e>
                      </m:acc>
                      <m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2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°−</m:t>
                      </m:r>
                      <m:r>
                        <a:rPr lang="en-US" sz="2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2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°=</m:t>
                      </m:r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0</m:t>
                      </m:r>
                      <m:r>
                        <a:rPr lang="en-US" sz="2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1A5C0E-23FD-F4A9-5E52-28E8E2E431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4099500"/>
                <a:ext cx="6400800" cy="50584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22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1A5C0E-23FD-F4A9-5E52-28E8E2E43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551812"/>
                <a:ext cx="6676120" cy="5058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altLang="en-US" sz="2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2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2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kumimoji="0" lang="en-US" altLang="en-US" sz="2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;</m:t>
                    </m:r>
                    <m:acc>
                      <m:accPr>
                        <m:chr m:val="̂"/>
                        <m:ctrlPr>
                          <a:rPr kumimoji="0" lang="en-US" altLang="en-US" sz="2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2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  <m:r>
                      <a:rPr kumimoji="0" lang="en-US" altLang="en-US" sz="2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kumimoji="0" lang="en-US" altLang="en-US" sz="26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2600" b="0" i="1" u="none" strike="noStrike" cap="none" normalizeH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2600" b="0" i="1" u="none" strike="noStrike" cap="none" normalizeH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  <m:r>
                      <a:rPr kumimoji="0" lang="en-US" altLang="en-US" sz="26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.</m:t>
                    </m:r>
                  </m:oMath>
                </a14:m>
                <a:endPara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22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1A5C0E-23FD-F4A9-5E52-28E8E2E431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51812"/>
                <a:ext cx="6676120" cy="505844"/>
              </a:xfrm>
              <a:prstGeom prst="rect">
                <a:avLst/>
              </a:prstGeom>
              <a:blipFill>
                <a:blip r:embed="rId13"/>
                <a:stretch>
                  <a:fillRect l="-457" t="-7229" b="-313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1406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12" grpId="0"/>
      <p:bldP spid="3" grpId="0"/>
      <p:bldP spid="4" grpId="0"/>
      <p:bldP spid="8" grpId="0"/>
      <p:bldP spid="5" grpId="0"/>
      <p:bldP spid="30" grpId="0"/>
      <p:bldP spid="23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353602" y="674625"/>
            <a:ext cx="3805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36 SGK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2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Rectangle 14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2362200" y="163744"/>
            <a:ext cx="5523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AB68E4-2D03-35F1-1B08-6FCD6C2DA3ED}"/>
                  </a:ext>
                </a:extLst>
              </p:cNvPr>
              <p:cNvSpPr/>
              <p:nvPr/>
            </p:nvSpPr>
            <p:spPr>
              <a:xfrm>
                <a:off x="457200" y="1197845"/>
                <a:ext cx="8305800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(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)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iế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b,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à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u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quạ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ớ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ở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rằ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6 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AB68E4-2D03-35F1-1B08-6FCD6C2DA3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97845"/>
                <a:ext cx="8305800" cy="1800493"/>
              </a:xfrm>
              <a:prstGeom prst="rect">
                <a:avLst/>
              </a:prstGeom>
              <a:blipFill>
                <a:blip r:embed="rId5"/>
                <a:stretch>
                  <a:fillRect l="-1101" t="-2703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Explosion 1 4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 bwMode="auto">
          <a:xfrm>
            <a:off x="3048812" y="2707614"/>
            <a:ext cx="4836438" cy="1754947"/>
          </a:xfrm>
          <a:prstGeom prst="irregularSeal1">
            <a:avLst/>
          </a:prstGeom>
          <a:solidFill>
            <a:srgbClr val="CC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rtlCol="0" anchor="ctr"/>
          <a:lstStyle/>
          <a:p>
            <a:pPr algn="ctr" defTabSz="914378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TextBox 5" descr="OPL20U25GSXzBJYl68kk8uQGfFKzs7yb1M4KJWUiLk6ZEvGF+qCIPSnY57AbBFCvTWID13 2024 KNTT9 139+K4lPs7H94VUqPe2XwIsfPRnrXQE//QTEXxb8/8N4CNc6FpgZahzpTjFhMzSA7T/nHJa11DE8Ng2TP3iAmRczFlmslSuUNOgUeb6yRvs0="/>
          <p:cNvSpPr txBox="1"/>
          <p:nvPr/>
        </p:nvSpPr>
        <p:spPr>
          <a:xfrm>
            <a:off x="3790631" y="3270706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BÀN</a:t>
            </a:r>
          </a:p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2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8" name="Nhóm 6" descr="OPL20U25GSXzBJYl68kk8uQGfFKzs7yb1M4KJWUiLk6ZEvGF+qCIPSnY57AbBFCvTWID13 2024 KNTT9 139+K4lPs7H94VUqPe2XwIsfPRnrXQE//QTEXxb8/8N4CNc6FpgZahzpTjFhMzSA7T/nHJa11DE8Ng2TP3iAmRczFlmslSuUNOgUeb6yRvs0="/>
          <p:cNvGrpSpPr/>
          <p:nvPr/>
        </p:nvGrpSpPr>
        <p:grpSpPr>
          <a:xfrm>
            <a:off x="457200" y="3486150"/>
            <a:ext cx="1296441" cy="1295365"/>
            <a:chOff x="787454" y="595230"/>
            <a:chExt cx="4827698" cy="4916479"/>
          </a:xfrm>
        </p:grpSpPr>
        <p:pic>
          <p:nvPicPr>
            <p:cNvPr id="9" name="Ảnh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54" y="602312"/>
              <a:ext cx="4827698" cy="4909397"/>
            </a:xfrm>
            <a:prstGeom prst="rect">
              <a:avLst/>
            </a:prstGeom>
          </p:spPr>
        </p:pic>
        <p:sp>
          <p:nvSpPr>
            <p:cNvPr id="10" name="Hộp Văn bản 8"/>
            <p:cNvSpPr txBox="1"/>
            <p:nvPr/>
          </p:nvSpPr>
          <p:spPr>
            <a:xfrm>
              <a:off x="2137312" y="595230"/>
              <a:ext cx="2030932" cy="1051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0</a:t>
              </a:r>
              <a:endParaRPr lang="vi-VN" sz="1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/>
            <p:cNvSpPr txBox="1"/>
            <p:nvPr/>
          </p:nvSpPr>
          <p:spPr>
            <a:xfrm>
              <a:off x="2489935" y="4223446"/>
              <a:ext cx="1350614" cy="1051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endParaRPr lang="vi-VN" sz="1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Nhóm 12" descr="OPL20U25GSXzBJYl68kk8uQGfFKzs7yb1M4KJWUiLk6ZEvGF+qCIPSnY57AbBFCvTWID13 2024 KNTT9 139+K4lPs7H94VUqPe2XwIsfPRnrXQE//QTEXxb8/8N4CNc6FpgZahzpTjFhMzSA7T/nHJa11DE8Ng2TP3iAmRczFlmslSuUNOgUeb6yRvs0="/>
          <p:cNvGrpSpPr/>
          <p:nvPr/>
        </p:nvGrpSpPr>
        <p:grpSpPr>
          <a:xfrm>
            <a:off x="794296" y="3837306"/>
            <a:ext cx="613888" cy="526508"/>
            <a:chOff x="2329722" y="1626778"/>
            <a:chExt cx="2286000" cy="2286000"/>
          </a:xfrm>
        </p:grpSpPr>
        <p:sp>
          <p:nvSpPr>
            <p:cNvPr id="13" name="Hình Bầu dục 13"/>
            <p:cNvSpPr/>
            <p:nvPr/>
          </p:nvSpPr>
          <p:spPr>
            <a:xfrm>
              <a:off x="2329722" y="1626778"/>
              <a:ext cx="2286000" cy="22860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4" name="Nhóm 14"/>
            <p:cNvGrpSpPr/>
            <p:nvPr/>
          </p:nvGrpSpPr>
          <p:grpSpPr>
            <a:xfrm>
              <a:off x="3415396" y="1681370"/>
              <a:ext cx="91440" cy="1115730"/>
              <a:chOff x="3415396" y="1681370"/>
              <a:chExt cx="91440" cy="1115730"/>
            </a:xfrm>
          </p:grpSpPr>
          <p:cxnSp>
            <p:nvCxnSpPr>
              <p:cNvPr id="16" name="Đường kết nối Mũi tên Thẳng 15"/>
              <p:cNvCxnSpPr/>
              <p:nvPr/>
            </p:nvCxnSpPr>
            <p:spPr>
              <a:xfrm flipH="1" flipV="1">
                <a:off x="3446963" y="1681370"/>
                <a:ext cx="11390" cy="1061112"/>
              </a:xfrm>
              <a:prstGeom prst="straightConnector1">
                <a:avLst/>
              </a:prstGeom>
              <a:ln w="127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Hình Bầu dục 16"/>
              <p:cNvSpPr/>
              <p:nvPr/>
            </p:nvSpPr>
            <p:spPr>
              <a:xfrm>
                <a:off x="3415396" y="2705660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sp>
        <p:nvSpPr>
          <p:cNvPr id="18" name="Hình chữ nhật 18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1717347" y="4487670"/>
            <a:ext cx="1401222" cy="292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  <a:endParaRPr lang="vi-V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ình chữ nhật 19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1736472" y="4487670"/>
            <a:ext cx="1382096" cy="28065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  <a:endParaRPr lang="vi-V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22" descr="OPL20U25GSXzBJYl68kk8uQGfFKzs7yb1M4KJWUiLk6ZEvGF+qCIPSnY57AbBFCvTWID13 2024 KNTT9 139+K4lPs7H94VUqPe2XwIsfPRnrXQE//QTEXxb8/8N4CNc6FpgZahzpTjFhMzSA7T/nHJa11DE8Ng2TP3iAmRczFlmslSuUNOgUeb6yRvs0="/>
          <p:cNvSpPr txBox="1"/>
          <p:nvPr/>
        </p:nvSpPr>
        <p:spPr>
          <a:xfrm>
            <a:off x="1337355" y="3962061"/>
            <a:ext cx="4830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vi-VN" sz="1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5"/>
          <p:cNvSpPr txBox="1"/>
          <p:nvPr/>
        </p:nvSpPr>
        <p:spPr>
          <a:xfrm>
            <a:off x="404284" y="3970720"/>
            <a:ext cx="4608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endParaRPr lang="vi-VN" sz="1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249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1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8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85800" y="235118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038600" y="1193393"/>
            <a:ext cx="2667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  <a:endParaRPr lang="en-US" sz="3200" dirty="0"/>
          </a:p>
        </p:txBody>
      </p:sp>
      <p:pic>
        <p:nvPicPr>
          <p:cNvPr id="6" name="Hình ảnh 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4572000" y="2190750"/>
            <a:ext cx="1752600" cy="169666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7492097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903AE39-C91C-F523-8922-8EF1255C5276}"/>
                  </a:ext>
                </a:extLst>
              </p:cNvPr>
              <p:cNvSpPr txBox="1"/>
              <p:nvPr/>
            </p:nvSpPr>
            <p:spPr>
              <a:xfrm>
                <a:off x="408098" y="823595"/>
                <a:ext cx="51693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vi-VN" sz="24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điểm </a:t>
                </a:r>
                <a14:m>
                  <m:oMath xmlns:m="http://schemas.openxmlformats.org/officeDocument/2006/math">
                    <m:r>
                      <a:rPr lang="vi-VN" sz="24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24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dirty="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0" i="1" dirty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0" i="0" dirty="0" err="1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0" i="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24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𝐶</m:t>
                    </m:r>
                    <m:r>
                      <a:rPr lang="vi-VN" sz="2400" b="0" i="1" dirty="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b="0" i="0" dirty="0">
                  <a:solidFill>
                    <a:srgbClr val="000000"/>
                  </a:solidFill>
                  <a:effectLst/>
                  <a:highlight>
                    <a:srgbClr val="FFFFFF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903AE39-C91C-F523-8922-8EF1255C5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98" y="823595"/>
                <a:ext cx="5169344" cy="461665"/>
              </a:xfrm>
              <a:prstGeom prst="rect">
                <a:avLst/>
              </a:prstGeom>
              <a:blipFill>
                <a:blip r:embed="rId4"/>
                <a:stretch>
                  <a:fillRect l="-188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19" descr="OPL20U25GSXzBJYl68kk8uQGfFKzs7yb1M4KJWUiLk6ZEvGF+qCIPSnY57AbBFCvTWID13 2024 KNTT9 13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466248" y="4194603"/>
            <a:ext cx="90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2093403" y="77426"/>
            <a:ext cx="4063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sp>
        <p:nvSpPr>
          <p:cNvPr id="6" name="Rectangle 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AF8E92-8678-0FA3-EC5A-553294F75E6F}"/>
              </a:ext>
            </a:extLst>
          </p:cNvPr>
          <p:cNvSpPr/>
          <p:nvPr/>
        </p:nvSpPr>
        <p:spPr>
          <a:xfrm>
            <a:off x="42523" y="414358"/>
            <a:ext cx="32871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36 SGK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2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TextBox 8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8C695F-B58F-F1D8-FCEC-B3FF4DE15383}"/>
              </a:ext>
            </a:extLst>
          </p:cNvPr>
          <p:cNvSpPr txBox="1"/>
          <p:nvPr/>
        </p:nvSpPr>
        <p:spPr>
          <a:xfrm>
            <a:off x="77965" y="786304"/>
            <a:ext cx="5094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4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graphicFrame>
        <p:nvGraphicFramePr>
          <p:cNvPr id="13" name="Object 12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B65116-12ED-83FC-042B-29D480F38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20471"/>
              </p:ext>
            </p:extLst>
          </p:nvPr>
        </p:nvGraphicFramePr>
        <p:xfrm>
          <a:off x="4339448" y="228429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914400" imgH="207360" progId="Equation.DSMT4">
                  <p:embed/>
                </p:oleObj>
              </mc:Choice>
              <mc:Fallback>
                <p:oleObj name="Equation" r:id="rId5" imgW="914400" imgH="207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CB65116-12ED-83FC-042B-29D480F38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9448" y="228429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FF7392E-0F6C-84A3-5067-FAAD757AC899}"/>
                  </a:ext>
                </a:extLst>
              </p:cNvPr>
              <p:cNvSpPr txBox="1"/>
              <p:nvPr/>
            </p:nvSpPr>
            <p:spPr>
              <a:xfrm>
                <a:off x="465163" y="1248288"/>
                <a:ext cx="331479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US" sz="24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ó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𝐴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4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400" b="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400" b="0" i="0" dirty="0">
                  <a:solidFill>
                    <a:srgbClr val="000000"/>
                  </a:solidFill>
                  <a:effectLst/>
                  <a:highlight>
                    <a:srgbClr val="FFFFFF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FF7392E-0F6C-84A3-5067-FAAD757AC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63" y="1248288"/>
                <a:ext cx="3314790" cy="461665"/>
              </a:xfrm>
              <a:prstGeom prst="rect">
                <a:avLst/>
              </a:prstGeom>
              <a:blipFill>
                <a:blip r:embed="rId7"/>
                <a:stretch>
                  <a:fillRect l="-275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2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9D5EF5-2195-8057-6604-1EFF62D3B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105" y="2048806"/>
                <a:ext cx="6140095" cy="4739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𝑂𝐶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𝑂</m:t>
                        </m:r>
                      </m:e>
                    </m:acc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𝐴𝑂</m:t>
                        </m:r>
                      </m:e>
                    </m:acc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𝑂𝐶</m:t>
                        </m:r>
                      </m:e>
                    </m:acc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8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2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9D5EF5-2195-8057-6604-1EFF62D3B5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105" y="2048806"/>
                <a:ext cx="6140095" cy="473976"/>
              </a:xfrm>
              <a:prstGeom prst="rect">
                <a:avLst/>
              </a:prstGeom>
              <a:blipFill>
                <a:blip r:embed="rId8"/>
                <a:stretch>
                  <a:fillRect l="-397" t="-7692" b="-282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1A5C0E-23FD-F4A9-5E52-28E8E2E43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090" y="4056311"/>
                <a:ext cx="8040716" cy="1093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iệ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quạ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ớ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ở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𝐶</m:t>
                    </m:r>
                  </m:oMath>
                </a14:m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3=3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m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altLang="en-US" sz="2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2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1A5C0E-23FD-F4A9-5E52-28E8E2E431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090" y="4056311"/>
                <a:ext cx="8040716" cy="1093633"/>
              </a:xfrm>
              <a:prstGeom prst="rect">
                <a:avLst/>
              </a:prstGeom>
              <a:blipFill>
                <a:blip r:embed="rId9"/>
                <a:stretch>
                  <a:fillRect l="-1137" t="-2222" b="-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CC6B81-3E9B-555E-62E2-43BAC70A7B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916" y="3520642"/>
                <a:ext cx="5602742" cy="613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3=2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cm)   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CC6B81-3E9B-555E-62E2-43BAC70A7B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916" y="3520642"/>
                <a:ext cx="5602742" cy="613886"/>
              </a:xfrm>
              <a:prstGeom prst="rect">
                <a:avLst/>
              </a:prstGeom>
              <a:blipFill>
                <a:blip r:embed="rId10"/>
                <a:stretch>
                  <a:fillRect l="-1741" r="-4026"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455CFE7-B8FC-AAB2-4C8C-4E650BF7DC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82" y="2926057"/>
                <a:ext cx="5486575" cy="6169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 </m:t>
                    </m:r>
                    <m:r>
                      <m:rPr>
                        <m:sty m:val="p"/>
                      </m:rPr>
                      <a: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𝐶</m:t>
                    </m:r>
                    <m:r>
                      <a:rPr kumimoji="0" lang="en-US" alt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num>
                      <m:den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 </m:t>
                    </m:r>
                    <m:r>
                      <m:rPr>
                        <m:sty m:val="p"/>
                      </m:rPr>
                      <a: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455CFE7-B8FC-AAB2-4C8C-4E650BF7DC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082" y="2926057"/>
                <a:ext cx="5486575" cy="616964"/>
              </a:xfrm>
              <a:prstGeom prst="rect">
                <a:avLst/>
              </a:prstGeom>
              <a:blipFill>
                <a:blip r:embed="rId16"/>
                <a:stretch>
                  <a:fillRect l="-1778"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FF7392E-0F6C-84A3-5067-FAAD757AC899}"/>
                  </a:ext>
                </a:extLst>
              </p:cNvPr>
              <p:cNvSpPr txBox="1"/>
              <p:nvPr/>
            </p:nvSpPr>
            <p:spPr>
              <a:xfrm>
                <a:off x="465163" y="1654916"/>
                <a:ext cx="4001257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400" dirty="0" err="1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 smtClean="0">
                            <a:solidFill>
                              <a:srgbClr val="000000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𝐴𝐶</m:t>
                        </m:r>
                      </m:e>
                    </m:acc>
                    <m:r>
                      <a:rPr lang="en-US" sz="2400" b="0" i="0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rgbClr val="000000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rgbClr val="000000"/>
                            </a:solidFill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𝑂</m:t>
                        </m:r>
                      </m:e>
                    </m:acc>
                    <m:r>
                      <a:rPr lang="en-US" sz="2400" b="0" i="1" dirty="0" smtClean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lang="en-US" sz="2400" b="0" i="0" dirty="0">
                  <a:solidFill>
                    <a:srgbClr val="000000"/>
                  </a:solidFill>
                  <a:effectLst/>
                  <a:highlight>
                    <a:srgbClr val="FFFFFF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FF7392E-0F6C-84A3-5067-FAAD757AC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63" y="1654916"/>
                <a:ext cx="4001257" cy="492443"/>
              </a:xfrm>
              <a:prstGeom prst="rect">
                <a:avLst/>
              </a:prstGeom>
              <a:blipFill>
                <a:blip r:embed="rId17"/>
                <a:stretch>
                  <a:fillRect l="-2283" t="-8642" r="-5936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689609" y="113732"/>
            <a:ext cx="3469206" cy="24644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2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9D5EF5-2195-8057-6604-1EFF62D3B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000" y="2470825"/>
                <a:ext cx="8297837" cy="4739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𝑂𝐶</m:t>
                          </m:r>
                        </m:e>
                      </m:acc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8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°−</m:t>
                      </m:r>
                      <m:acc>
                        <m:accPr>
                          <m:chr m:val="̂"/>
                          <m:ctrlPr>
                            <a:rPr lang="en-US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𝐶𝑂</m:t>
                          </m:r>
                        </m:e>
                      </m:acc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𝐴𝑂</m:t>
                          </m:r>
                        </m:e>
                      </m:acc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80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30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30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120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2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39D5EF5-2195-8057-6604-1EFF62D3B5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470825"/>
                <a:ext cx="8297837" cy="473976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2958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2362200" y="163744"/>
            <a:ext cx="5523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sp>
        <p:nvSpPr>
          <p:cNvPr id="7" name="Rectangle 6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459564" y="754453"/>
            <a:ext cx="3805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39 SGK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2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AB68E4-2D03-35F1-1B08-6FCD6C2DA3ED}"/>
                  </a:ext>
                </a:extLst>
              </p:cNvPr>
              <p:cNvSpPr/>
              <p:nvPr/>
            </p:nvSpPr>
            <p:spPr>
              <a:xfrm>
                <a:off x="439577" y="1277673"/>
                <a:ext cx="8153400" cy="172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tam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Â </m:t>
                    </m:r>
                  </m:oMath>
                </a14:m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.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</m:t>
                    </m:r>
                  </m:oMath>
                </a14:m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</m:t>
                    </m:r>
                  </m:oMath>
                </a14:m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’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i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rằ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’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’ </m:t>
                    </m:r>
                  </m:oMath>
                </a14:m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AB68E4-2D03-35F1-1B08-6FCD6C2DA3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77" y="1277673"/>
                <a:ext cx="8153400" cy="1723549"/>
              </a:xfrm>
              <a:prstGeom prst="rect">
                <a:avLst/>
              </a:prstGeom>
              <a:blipFill>
                <a:blip r:embed="rId4"/>
                <a:stretch>
                  <a:fillRect l="-1121" t="-2128" r="-2018" b="-8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Explosion 1 8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 bwMode="auto">
          <a:xfrm>
            <a:off x="1788336" y="2876550"/>
            <a:ext cx="4952999" cy="1720716"/>
          </a:xfrm>
          <a:prstGeom prst="irregularSeal1">
            <a:avLst/>
          </a:prstGeom>
          <a:solidFill>
            <a:srgbClr val="CC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rtlCol="0" anchor="ctr"/>
          <a:lstStyle/>
          <a:p>
            <a:pPr algn="ctr" defTabSz="914378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TextBox 9" descr="OPL20U25GSXzBJYl68kk8uQGfFKzs7yb1M4KJWUiLk6ZEvGF+qCIPSnY57AbBFCvTWID13 2024 KNTT9 139+K4lPs7H94VUqPe2XwIsfPRnrXQE//QTEXxb8/8N4CNc6FpgZahzpTjFhMzSA7T/nHJa11DE8Ng2TP3iAmRczFlmslSuUNOgUeb6yRvs0="/>
          <p:cNvSpPr txBox="1"/>
          <p:nvPr/>
        </p:nvSpPr>
        <p:spPr>
          <a:xfrm>
            <a:off x="2819400" y="3544538"/>
            <a:ext cx="26509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LỚN</a:t>
            </a:r>
          </a:p>
        </p:txBody>
      </p:sp>
      <p:pic>
        <p:nvPicPr>
          <p:cNvPr id="11" name="Picture 10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48150"/>
            <a:ext cx="1036223" cy="569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7125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82294" y="402817"/>
            <a:ext cx="32871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39 SGK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2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Rectangle 14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2212261" y="5410"/>
            <a:ext cx="4063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sp>
        <p:nvSpPr>
          <p:cNvPr id="4" name="Rectangle 3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AB68E4-2D03-35F1-1B08-6FCD6C2DA3ED}"/>
              </a:ext>
            </a:extLst>
          </p:cNvPr>
          <p:cNvSpPr/>
          <p:nvPr/>
        </p:nvSpPr>
        <p:spPr>
          <a:xfrm>
            <a:off x="186979" y="864482"/>
            <a:ext cx="6882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DC2A6DA-1A12-C20F-64EF-AE4F4AB23FB5}"/>
                  </a:ext>
                </a:extLst>
              </p:cNvPr>
              <p:cNvSpPr/>
              <p:nvPr/>
            </p:nvSpPr>
            <p:spPr>
              <a:xfrm>
                <a:off x="3139672" y="2836191"/>
                <a:ext cx="245311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  <m:r>
                      <a:rPr lang="en-US" altLang="en-US" sz="200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⊥ </m:t>
                    </m:r>
                    <m:r>
                      <a:rPr lang="en-US" altLang="en-US" sz="200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en-US" altLang="en-US" sz="200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;</m:t>
                    </m:r>
                    <m:r>
                      <a:rPr lang="en-US" altLang="en-US" sz="2000" b="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000" b="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(</m:t>
                    </m:r>
                    <m:r>
                      <a:rPr lang="en-US" altLang="en-US" sz="2000" b="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altLang="en-US" sz="2000" b="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2000" dirty="0">
                  <a:solidFill>
                    <a:srgbClr val="02023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DC2A6DA-1A12-C20F-64EF-AE4F4AB23F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672" y="2836191"/>
                <a:ext cx="2453112" cy="461665"/>
              </a:xfrm>
              <a:prstGeom prst="rect">
                <a:avLst/>
              </a:prstGeom>
              <a:blipFill>
                <a:blip r:embed="rId3"/>
                <a:stretch>
                  <a:fillRect l="-373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FEAD24-1299-AA54-CF44-B0C7D5176B13}"/>
                  </a:ext>
                </a:extLst>
              </p:cNvPr>
              <p:cNvSpPr/>
              <p:nvPr/>
            </p:nvSpPr>
            <p:spPr>
              <a:xfrm>
                <a:off x="3507092" y="702935"/>
                <a:ext cx="4299762" cy="846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, 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’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endPara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Rectangle 16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FEAD24-1299-AA54-CF44-B0C7D5176B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092" y="702935"/>
                <a:ext cx="4299762" cy="846386"/>
              </a:xfrm>
              <a:prstGeom prst="rect">
                <a:avLst/>
              </a:prstGeom>
              <a:blipFill>
                <a:blip r:embed="rId4"/>
                <a:stretch>
                  <a:fillRect b="-1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 descr="OPL20U25GSXzBJYl68kk8uQGfFKzs7yb1M4KJWUiLk6ZEvGF+qCIPSnY57AbBFCvTWID13 2024 KNTT9 139+K4lPs7H94VUqPe2XwIsfPRnrXQE//QTEXxb8/8N4CNc6FpgZahzpTjFhMzSA7T/nHJa11DE8Ng2TP3iAmRczFlmslSuUNOgUeb6yRvs0="/>
          <p:cNvCxnSpPr/>
          <p:nvPr/>
        </p:nvCxnSpPr>
        <p:spPr>
          <a:xfrm flipV="1">
            <a:off x="4326438" y="1531433"/>
            <a:ext cx="494042" cy="34896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 descr="OPL20U25GSXzBJYl68kk8uQGfFKzs7yb1M4KJWUiLk6ZEvGF+qCIPSnY57AbBFCvTWID13 2024 KNTT9 139+K4lPs7H94VUqPe2XwIsfPRnrXQE//QTEXxb8/8N4CNc6FpgZahzpTjFhMzSA7T/nHJa11DE8Ng2TP3iAmRczFlmslSuUNOgUeb6yRvs0="/>
          <p:cNvCxnSpPr/>
          <p:nvPr/>
        </p:nvCxnSpPr>
        <p:spPr>
          <a:xfrm flipH="1" flipV="1">
            <a:off x="6146819" y="1502027"/>
            <a:ext cx="430059" cy="2723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ID13 2024 KNTT9 139+K4lPs7H94VUqPe2XwIsfPRnrXQE//QTEXxb8/8N4CNc6FpgZahzpTjFhMzSA7T/nHJa11DE8Ng2TP3iAmRczFlmslSuUNOgUeb6yRvs0="/>
              <p:cNvSpPr/>
              <p:nvPr/>
            </p:nvSpPr>
            <p:spPr>
              <a:xfrm>
                <a:off x="2928807" y="1775165"/>
                <a:ext cx="2752160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endPara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00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en-US" sz="200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  <m:r>
                      <a:rPr lang="en-US" sz="200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endPara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ID13 2024 KNTT9 13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807" y="1775165"/>
                <a:ext cx="2752160" cy="784830"/>
              </a:xfrm>
              <a:prstGeom prst="rect">
                <a:avLst/>
              </a:prstGeom>
              <a:blipFill>
                <a:blip r:embed="rId5"/>
                <a:stretch>
                  <a:fillRect l="-2212" t="-3876" b="-13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 descr="OPL20U25GSXzBJYl68kk8uQGfFKzs7yb1M4KJWUiLk6ZEvGF+qCIPSnY57AbBFCvTWID13 2024 KNTT9 139+K4lPs7H94VUqPe2XwIsfPRnrXQE//QTEXxb8/8N4CNc6FpgZahzpTjFhMzSA7T/nHJa11DE8Ng2TP3iAmRczFlmslSuUNOgUeb6yRvs0="/>
              <p:cNvSpPr/>
              <p:nvPr/>
            </p:nvSpPr>
            <p:spPr>
              <a:xfrm>
                <a:off x="5656973" y="1718709"/>
                <a:ext cx="2895600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’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endPara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9" name="Rectangle 28" descr="OPL20U25GSXzBJYl68kk8uQGfFKzs7yb1M4KJWUiLk6ZEvGF+qCIPSnY57AbBFCvTWID13 2024 KNTT9 13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973" y="1718709"/>
                <a:ext cx="2895600" cy="784830"/>
              </a:xfrm>
              <a:prstGeom prst="rect">
                <a:avLst/>
              </a:prstGeom>
              <a:blipFill>
                <a:blip r:embed="rId6"/>
                <a:stretch>
                  <a:fillRect l="-2316" t="-4651" b="-13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 descr="OPL20U25GSXzBJYl68kk8uQGfFKzs7yb1M4KJWUiLk6ZEvGF+qCIPSnY57AbBFCvTWID13 2024 KNTT9 139+K4lPs7H94VUqPe2XwIsfPRnrXQE//QTEXxb8/8N4CNc6FpgZahzpTjFhMzSA7T/nHJa11DE8Ng2TP3iAmRczFlmslSuUNOgUeb6yRvs0="/>
          <p:cNvCxnSpPr/>
          <p:nvPr/>
        </p:nvCxnSpPr>
        <p:spPr>
          <a:xfrm flipH="1" flipV="1">
            <a:off x="4227309" y="2505151"/>
            <a:ext cx="16470" cy="4160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4216728" y="3287373"/>
            <a:ext cx="8517" cy="46166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4201488" y="4076758"/>
            <a:ext cx="0" cy="42779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392272" y="4581699"/>
                <a:ext cx="1872179" cy="378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uông). </a:t>
                </a:r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272" y="4581699"/>
                <a:ext cx="1872179" cy="378758"/>
              </a:xfrm>
              <a:prstGeom prst="rect">
                <a:avLst/>
              </a:prstGeom>
              <a:blipFill>
                <a:blip r:embed="rId10"/>
                <a:stretch>
                  <a:fillRect t="-8065" r="-1623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/>
          <p:cNvCxnSpPr/>
          <p:nvPr/>
        </p:nvCxnSpPr>
        <p:spPr>
          <a:xfrm flipH="1" flipV="1">
            <a:off x="6781800" y="2466720"/>
            <a:ext cx="18215" cy="4797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6852968" y="3370184"/>
            <a:ext cx="9107" cy="4655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6868369" y="4290653"/>
            <a:ext cx="0" cy="5076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893377" y="3736872"/>
                <a:ext cx="212471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altLang="en-US" sz="20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  <m:r>
                        <a:rPr lang="en-US" altLang="en-US" sz="20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∆</m:t>
                      </m:r>
                      <m:r>
                        <a:rPr lang="en-US" altLang="en-US" sz="20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0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’</m:t>
                      </m:r>
                      <m:r>
                        <a:rPr lang="en-US" altLang="en-US" sz="20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altLang="en-US" sz="20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3377" y="3736872"/>
                <a:ext cx="2124714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/>
          <p:cNvCxnSpPr/>
          <p:nvPr/>
        </p:nvCxnSpPr>
        <p:spPr>
          <a:xfrm flipV="1">
            <a:off x="6098991" y="4324616"/>
            <a:ext cx="330035" cy="4587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7376642" y="4286077"/>
            <a:ext cx="352986" cy="4743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084041" y="4798573"/>
                <a:ext cx="13538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 </m:t>
                    </m:r>
                  </m:oMath>
                </a14:m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041" y="4798573"/>
                <a:ext cx="1353897" cy="369332"/>
              </a:xfrm>
              <a:prstGeom prst="rect">
                <a:avLst/>
              </a:prstGeom>
              <a:blipFill rotWithShape="0">
                <a:blip r:embed="rId14"/>
                <a:stretch>
                  <a:fillRect t="-9836" r="-2703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344233" y="4798335"/>
                <a:ext cx="13234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𝐴</m:t>
                      </m:r>
                      <m:r>
                        <a:rPr lang="en-US" alt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a:rPr lang="en-US" alt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𝐴</m:t>
                      </m:r>
                      <m:r>
                        <a:rPr lang="en-US" alt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’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33" y="4798335"/>
                <a:ext cx="1323439" cy="3693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558047" y="4770725"/>
                <a:ext cx="16081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8047" y="4770725"/>
                <a:ext cx="1608133" cy="369332"/>
              </a:xfrm>
              <a:prstGeom prst="rect">
                <a:avLst/>
              </a:prstGeom>
              <a:blipFill rotWithShape="0">
                <a:blip r:embed="rId16"/>
                <a:stretch>
                  <a:fillRect t="-10000" r="-151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154309" y="2980205"/>
                <a:ext cx="1513363" cy="3794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altLang="en-US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altLang="en-US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en-US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en-US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309" y="2980205"/>
                <a:ext cx="1513363" cy="379463"/>
              </a:xfrm>
              <a:prstGeom prst="rect">
                <a:avLst/>
              </a:prstGeom>
              <a:blipFill rotWithShape="0">
                <a:blip r:embed="rId17"/>
                <a:stretch>
                  <a:fillRect r="-52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DC2A6DA-1A12-C20F-64EF-AE4F4AB23FB5}"/>
                  </a:ext>
                </a:extLst>
              </p:cNvPr>
              <p:cNvSpPr/>
              <p:nvPr/>
            </p:nvSpPr>
            <p:spPr>
              <a:xfrm>
                <a:off x="3407184" y="3697066"/>
                <a:ext cx="2006398" cy="410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  <m:r>
                      <a:rPr lang="en-US" altLang="en-US" sz="2000" b="0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lang="en-US" altLang="en-US" sz="2000" dirty="0">
                  <a:solidFill>
                    <a:srgbClr val="02023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DC2A6DA-1A12-C20F-64EF-AE4F4AB23F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184" y="3697066"/>
                <a:ext cx="2006398" cy="410433"/>
              </a:xfrm>
              <a:prstGeom prst="rect">
                <a:avLst/>
              </a:prstGeom>
              <a:blipFill>
                <a:blip r:embed="rId18"/>
                <a:stretch>
                  <a:fillRect t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-30814" y="2133940"/>
            <a:ext cx="3450774" cy="2365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061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7" grpId="0"/>
      <p:bldP spid="26" grpId="0"/>
      <p:bldP spid="29" grpId="0"/>
      <p:bldP spid="38" grpId="0"/>
      <p:bldP spid="43" grpId="0"/>
      <p:bldP spid="48" grpId="0"/>
      <p:bldP spid="49" grpId="0"/>
      <p:bldP spid="50" grpId="0"/>
      <p:bldP spid="28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-1177" y="342473"/>
            <a:ext cx="32871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39 SGK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2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Rectangle 14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2302527" y="21241"/>
            <a:ext cx="4063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sp>
        <p:nvSpPr>
          <p:cNvPr id="4" name="Rectangle 3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AB68E4-2D03-35F1-1B08-6FCD6C2DA3ED}"/>
              </a:ext>
            </a:extLst>
          </p:cNvPr>
          <p:cNvSpPr/>
          <p:nvPr/>
        </p:nvSpPr>
        <p:spPr>
          <a:xfrm>
            <a:off x="44881" y="753438"/>
            <a:ext cx="5647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20F0A45-E27B-361A-8D5A-0E5E8EC0A9EA}"/>
                  </a:ext>
                </a:extLst>
              </p:cNvPr>
              <p:cNvSpPr/>
              <p:nvPr/>
            </p:nvSpPr>
            <p:spPr>
              <a:xfrm>
                <a:off x="54057" y="3693537"/>
                <a:ext cx="3745710" cy="907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20F0A45-E27B-361A-8D5A-0E5E8EC0A9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7" y="3693537"/>
                <a:ext cx="3745710" cy="907941"/>
              </a:xfrm>
              <a:prstGeom prst="rect">
                <a:avLst/>
              </a:prstGeom>
              <a:blipFill>
                <a:blip r:embed="rId3"/>
                <a:stretch>
                  <a:fillRect l="-2606" t="-5369" b="-14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D4F8F9-6B97-D56A-275F-85E7B9D472CC}"/>
                  </a:ext>
                </a:extLst>
              </p:cNvPr>
              <p:cNvSpPr/>
              <p:nvPr/>
            </p:nvSpPr>
            <p:spPr>
              <a:xfrm>
                <a:off x="3040370" y="3743619"/>
                <a:ext cx="621877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ú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’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D4F8F9-6B97-D56A-275F-85E7B9D472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370" y="3743619"/>
                <a:ext cx="6218773" cy="461665"/>
              </a:xfrm>
              <a:prstGeom prst="rect">
                <a:avLst/>
              </a:prstGeom>
              <a:blipFill>
                <a:blip r:embed="rId4"/>
                <a:stretch>
                  <a:fillRect l="-156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8247E82-C224-4E39-61E9-E7F0A603E2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4945" y="606902"/>
                <a:ext cx="5014258" cy="19840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  <m:r>
                      <a:rPr kumimoji="0" lang="en-US" altLang="en-US" sz="2400" b="0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400" b="0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  <m:r>
                      <a:rPr kumimoji="0" lang="en-US" altLang="en-US" sz="2400" b="0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 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)</m:t>
                    </m:r>
                  </m:oMath>
                </a14:m>
                <a:endPara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/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kumimoji="0" lang="en-US" altLang="en-US" sz="2400" b="0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400" b="0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  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)</m:t>
                    </m:r>
                  </m:oMath>
                </a14:m>
                <a:endPara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∆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c.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Rectangle 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8247E82-C224-4E39-61E9-E7F0A603E2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4945" y="606902"/>
                <a:ext cx="5014258" cy="1984069"/>
              </a:xfrm>
              <a:prstGeom prst="rect">
                <a:avLst/>
              </a:prstGeom>
              <a:blipFill>
                <a:blip r:embed="rId5"/>
                <a:stretch>
                  <a:fillRect l="-1946" t="-923" r="-122" b="-55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B57F68E-898D-0039-E339-01E7FAB6EDE9}"/>
                  </a:ext>
                </a:extLst>
              </p:cNvPr>
              <p:cNvSpPr/>
              <p:nvPr/>
            </p:nvSpPr>
            <p:spPr>
              <a:xfrm>
                <a:off x="3304466" y="2948136"/>
                <a:ext cx="4467934" cy="4932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𝐴𝐵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B57F68E-898D-0039-E339-01E7FAB6E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466" y="2948136"/>
                <a:ext cx="4467934" cy="493277"/>
              </a:xfrm>
              <a:prstGeom prst="rect">
                <a:avLst/>
              </a:prstGeom>
              <a:blipFill>
                <a:blip r:embed="rId6"/>
                <a:stretch>
                  <a:fillRect l="-2046" t="-8642" r="-10914" b="-234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2990CE3-0BAA-4E93-192C-E3CF45AA4DB0}"/>
                  </a:ext>
                </a:extLst>
              </p:cNvPr>
              <p:cNvSpPr/>
              <p:nvPr/>
            </p:nvSpPr>
            <p:spPr>
              <a:xfrm>
                <a:off x="3284945" y="2506805"/>
                <a:ext cx="5249455" cy="475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i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𝐴𝐵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(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ươ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ứ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2990CE3-0BAA-4E93-192C-E3CF45AA4D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945" y="2506805"/>
                <a:ext cx="5249455" cy="475130"/>
              </a:xfrm>
              <a:prstGeom prst="rect">
                <a:avLst/>
              </a:prstGeom>
              <a:blipFill>
                <a:blip r:embed="rId7"/>
                <a:stretch>
                  <a:fillRect l="-1858" t="-6410" r="-813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FD2E236-BF46-EDF1-E2C0-DEB7B05FB0BF}"/>
                  </a:ext>
                </a:extLst>
              </p:cNvPr>
              <p:cNvSpPr/>
              <p:nvPr/>
            </p:nvSpPr>
            <p:spPr>
              <a:xfrm>
                <a:off x="3344665" y="3317987"/>
                <a:ext cx="275133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⊥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 </m:t>
                    </m:r>
                  </m:oMath>
                </a14:m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</m:oMath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FD2E236-BF46-EDF1-E2C0-DEB7B05FB0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665" y="3317987"/>
                <a:ext cx="2751336" cy="461665"/>
              </a:xfrm>
              <a:prstGeom prst="rect">
                <a:avLst/>
              </a:prstGeom>
              <a:blipFill>
                <a:blip r:embed="rId8"/>
                <a:stretch>
                  <a:fillRect l="-354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78E9D3-226D-721F-AB4D-C6468D4152A9}"/>
              </a:ext>
            </a:extLst>
          </p:cNvPr>
          <p:cNvCxnSpPr>
            <a:cxnSpLocks/>
          </p:cNvCxnSpPr>
          <p:nvPr/>
        </p:nvCxnSpPr>
        <p:spPr>
          <a:xfrm>
            <a:off x="3095550" y="753438"/>
            <a:ext cx="0" cy="42722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62A677-6D3A-94EB-2A08-F7D27DC6114F}"/>
                  </a:ext>
                </a:extLst>
              </p:cNvPr>
              <p:cNvSpPr/>
              <p:nvPr/>
            </p:nvSpPr>
            <p:spPr>
              <a:xfrm>
                <a:off x="-1177" y="2835678"/>
                <a:ext cx="2296967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-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𝐴𝐵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Rectangle 18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62A677-6D3A-94EB-2A08-F7D27DC611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77" y="2835678"/>
                <a:ext cx="2296967" cy="492443"/>
              </a:xfrm>
              <a:prstGeom prst="rect">
                <a:avLst/>
              </a:prstGeom>
              <a:blipFill>
                <a:blip r:embed="rId10"/>
                <a:stretch>
                  <a:fillRect l="-4244" t="-8642" r="-24403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DC2A6DA-1A12-C20F-64EF-AE4F4AB23FB5}"/>
                  </a:ext>
                </a:extLst>
              </p:cNvPr>
              <p:cNvSpPr/>
              <p:nvPr/>
            </p:nvSpPr>
            <p:spPr>
              <a:xfrm>
                <a:off x="-1176" y="3281954"/>
                <a:ext cx="286301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DC2A6DA-1A12-C20F-64EF-AE4F4AB23F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76" y="3281954"/>
                <a:ext cx="2863010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341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FEAD24-1299-AA54-CF44-B0C7D5176B13}"/>
                  </a:ext>
                </a:extLst>
              </p:cNvPr>
              <p:cNvSpPr/>
              <p:nvPr/>
            </p:nvSpPr>
            <p:spPr>
              <a:xfrm>
                <a:off x="3235987" y="4179805"/>
                <a:ext cx="5603562" cy="907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, 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’ </m:t>
                    </m:r>
                  </m:oMath>
                </a14:m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Rectangle 16" descr="OPL20U25GSXzBJYl68kk8uQGfFKzs7yb1M4KJWUiLk6ZEvGF+qCIPSnY57AbBFCvTW2023.18.16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xmlns="" id="{F8FEAD24-1299-AA54-CF44-B0C7D5176B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987" y="4179805"/>
                <a:ext cx="5603562" cy="907941"/>
              </a:xfrm>
              <a:prstGeom prst="rect">
                <a:avLst/>
              </a:prstGeom>
              <a:blipFill rotWithShape="0">
                <a:blip r:embed="rId12"/>
                <a:stretch>
                  <a:fillRect l="-1741" t="-5369" b="-14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587" y="825425"/>
            <a:ext cx="3064963" cy="210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656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64055" y="543255"/>
            <a:ext cx="3805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39 SGK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2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Rectangle 14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2144025" y="-16751"/>
            <a:ext cx="5523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sp>
        <p:nvSpPr>
          <p:cNvPr id="4" name="Rectangle 3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AB68E4-2D03-35F1-1B08-6FCD6C2DA3ED}"/>
              </a:ext>
            </a:extLst>
          </p:cNvPr>
          <p:cNvSpPr/>
          <p:nvPr/>
        </p:nvSpPr>
        <p:spPr>
          <a:xfrm>
            <a:off x="49782" y="1270628"/>
            <a:ext cx="4967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7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20F0A45-E27B-361A-8D5A-0E5E8EC0A9EA}"/>
                  </a:ext>
                </a:extLst>
              </p:cNvPr>
              <p:cNvSpPr/>
              <p:nvPr/>
            </p:nvSpPr>
            <p:spPr>
              <a:xfrm>
                <a:off x="343061" y="1860136"/>
                <a:ext cx="4990940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</m:oMath>
                </a14:m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endParaRPr lang="en-US" sz="27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20F0A45-E27B-361A-8D5A-0E5E8EC0A9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61" y="1860136"/>
                <a:ext cx="4990940" cy="507831"/>
              </a:xfrm>
              <a:prstGeom prst="rect">
                <a:avLst/>
              </a:prstGeom>
              <a:blipFill>
                <a:blip r:embed="rId3"/>
                <a:stretch>
                  <a:fillRect l="-2320" t="-12048" b="-3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D4F8F9-6B97-D56A-275F-85E7B9D472CC}"/>
                  </a:ext>
                </a:extLst>
              </p:cNvPr>
              <p:cNvSpPr/>
              <p:nvPr/>
            </p:nvSpPr>
            <p:spPr>
              <a:xfrm>
                <a:off x="251499" y="3432452"/>
                <a:ext cx="5872582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7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7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endParaRPr lang="en-US" sz="27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D4F8F9-6B97-D56A-275F-85E7B9D472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99" y="3432452"/>
                <a:ext cx="5872582" cy="507831"/>
              </a:xfrm>
              <a:prstGeom prst="rect">
                <a:avLst/>
              </a:prstGeom>
              <a:blipFill>
                <a:blip r:embed="rId4"/>
                <a:stretch>
                  <a:fillRect l="-1971" t="-12048" b="-3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B57F68E-898D-0039-E339-01E7FAB6EDE9}"/>
                  </a:ext>
                </a:extLst>
              </p:cNvPr>
              <p:cNvSpPr/>
              <p:nvPr/>
            </p:nvSpPr>
            <p:spPr>
              <a:xfrm>
                <a:off x="378417" y="2396107"/>
                <a:ext cx="3165936" cy="523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7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27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7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7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7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7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lang="en-US" sz="27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B57F68E-898D-0039-E339-01E7FAB6E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17" y="2396107"/>
                <a:ext cx="3165936" cy="523157"/>
              </a:xfrm>
              <a:prstGeom prst="rect">
                <a:avLst/>
              </a:prstGeom>
              <a:blipFill>
                <a:blip r:embed="rId5"/>
                <a:stretch>
                  <a:fillRect l="-3661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990CE3-0BAA-4E93-192C-E3CF45AA4DB0}"/>
              </a:ext>
            </a:extLst>
          </p:cNvPr>
          <p:cNvSpPr/>
          <p:nvPr/>
        </p:nvSpPr>
        <p:spPr>
          <a:xfrm>
            <a:off x="2761136" y="2399140"/>
            <a:ext cx="242839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7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7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27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7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r>
              <a:rPr lang="en-US" sz="27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FD2E236-BF46-EDF1-E2C0-DEB7B05FB0BF}"/>
                  </a:ext>
                </a:extLst>
              </p:cNvPr>
              <p:cNvSpPr/>
              <p:nvPr/>
            </p:nvSpPr>
            <p:spPr>
              <a:xfrm>
                <a:off x="348774" y="2924064"/>
                <a:ext cx="5367312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alt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ên</a:t>
                </a:r>
                <a:r>
                  <a:rPr lang="en-US" alt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altLang="en-US" sz="27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en-US" sz="27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(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FD2E236-BF46-EDF1-E2C0-DEB7B05FB0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74" y="2924064"/>
                <a:ext cx="5367312" cy="507831"/>
              </a:xfrm>
              <a:prstGeom prst="rect">
                <a:avLst/>
              </a:prstGeom>
              <a:blipFill>
                <a:blip r:embed="rId6"/>
                <a:stretch>
                  <a:fillRect l="-2157" t="-12048" b="-30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62A677-6D3A-94EB-2A08-F7D27DC6114F}"/>
                  </a:ext>
                </a:extLst>
              </p:cNvPr>
              <p:cNvSpPr/>
              <p:nvPr/>
            </p:nvSpPr>
            <p:spPr>
              <a:xfrm>
                <a:off x="343060" y="1286607"/>
                <a:ext cx="834374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7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𝐴𝐵</m:t>
                        </m:r>
                      </m:e>
                    </m:acc>
                    <m:r>
                      <a:rPr lang="en-US" sz="27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7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7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sz="27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27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𝐴</m:t>
                    </m:r>
                    <m:r>
                      <a:rPr lang="en-US" sz="27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7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Rectangle 18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62A677-6D3A-94EB-2A08-F7D27DC611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60" y="1286607"/>
                <a:ext cx="8343740" cy="523220"/>
              </a:xfrm>
              <a:prstGeom prst="rect">
                <a:avLst/>
              </a:prstGeom>
              <a:blipFill>
                <a:blip r:embed="rId7"/>
                <a:stretch>
                  <a:fillRect l="-1388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D492C9F-CA05-3CD1-C5E4-2E3BA31F54DF}"/>
                  </a:ext>
                </a:extLst>
              </p:cNvPr>
              <p:cNvSpPr/>
              <p:nvPr/>
            </p:nvSpPr>
            <p:spPr>
              <a:xfrm>
                <a:off x="251499" y="3975395"/>
                <a:ext cx="7848600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</m:oMath>
                </a14:m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  <m:r>
                      <a:rPr lang="en-US" sz="27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7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7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7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7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7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endParaRPr lang="en-US" sz="27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Rectangle 16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D492C9F-CA05-3CD1-C5E4-2E3BA31F54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99" y="3975395"/>
                <a:ext cx="7848600" cy="507831"/>
              </a:xfrm>
              <a:prstGeom prst="rect">
                <a:avLst/>
              </a:prstGeom>
              <a:blipFill>
                <a:blip r:embed="rId8"/>
                <a:stretch>
                  <a:fillRect l="-1475" t="-12048" b="-3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 descr="OPL20U25GSXzBJYl68kk8uQGfFKzs7yb1M4KJWUiLk6ZEvGF+qCIPSnY57AbBFCvTW2023.18.1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269487" y="72822"/>
            <a:ext cx="940866" cy="9408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16086" y="1825806"/>
            <a:ext cx="3450774" cy="2365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864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12" grpId="0"/>
      <p:bldP spid="13" grpId="0"/>
      <p:bldP spid="16" grpId="0"/>
      <p:bldP spid="19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485D42-AE70-A77C-6483-507EB6DB5CBF}"/>
              </a:ext>
            </a:extLst>
          </p:cNvPr>
          <p:cNvSpPr txBox="1"/>
          <p:nvPr/>
        </p:nvSpPr>
        <p:spPr>
          <a:xfrm>
            <a:off x="3155394" y="217949"/>
            <a:ext cx="21259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3200">
                <a:solidFill>
                  <a:srgbClr val="FF0000"/>
                </a:solidFill>
                <a:latin typeface="Algerian" panose="04020705040A02060702" pitchFamily="82" charset="0"/>
              </a:rPr>
              <a:t>TRÒ CH</a:t>
            </a:r>
            <a:r>
              <a:rPr lang="vi-VN" sz="3200">
                <a:solidFill>
                  <a:srgbClr val="FF0000"/>
                </a:solidFill>
                <a:latin typeface="Arial" panose="020B0604020202020204" pitchFamily="34" charset="0"/>
              </a:rPr>
              <a:t>Ơ</a:t>
            </a:r>
            <a:r>
              <a:rPr lang="en-US" sz="3200">
                <a:solidFill>
                  <a:srgbClr val="FF0000"/>
                </a:solidFill>
                <a:latin typeface="Algerian" panose="04020705040A02060702" pitchFamily="82" charset="0"/>
              </a:rPr>
              <a:t>I</a:t>
            </a:r>
          </a:p>
        </p:txBody>
      </p:sp>
      <p:sp>
        <p:nvSpPr>
          <p:cNvPr id="5" name="TextBox 4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E99837-C223-0706-F391-1A86DD0F7DE6}"/>
              </a:ext>
            </a:extLst>
          </p:cNvPr>
          <p:cNvSpPr txBox="1"/>
          <p:nvPr/>
        </p:nvSpPr>
        <p:spPr>
          <a:xfrm>
            <a:off x="1676401" y="746587"/>
            <a:ext cx="556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HỘP QUÀ MAY MẮN</a:t>
            </a:r>
          </a:p>
        </p:txBody>
      </p:sp>
      <p:sp>
        <p:nvSpPr>
          <p:cNvPr id="6" name="TextBox 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EFACBA-F981-52F1-F80F-8F77CB0CBD3B}"/>
              </a:ext>
            </a:extLst>
          </p:cNvPr>
          <p:cNvSpPr txBox="1"/>
          <p:nvPr/>
        </p:nvSpPr>
        <p:spPr>
          <a:xfrm>
            <a:off x="2665333" y="1040756"/>
            <a:ext cx="9801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1500" b="1">
                <a:solidFill>
                  <a:prstClr val="white"/>
                </a:solidFill>
                <a:latin typeface="Calibri" panose="020F0502020204030204"/>
              </a:rPr>
              <a:t>Thể lệ</a:t>
            </a:r>
          </a:p>
        </p:txBody>
      </p:sp>
      <p:sp>
        <p:nvSpPr>
          <p:cNvPr id="7" name="TextBox 6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5FD70-ACAF-0335-F73D-70505D972513}"/>
              </a:ext>
            </a:extLst>
          </p:cNvPr>
          <p:cNvSpPr txBox="1"/>
          <p:nvPr/>
        </p:nvSpPr>
        <p:spPr>
          <a:xfrm>
            <a:off x="762000" y="1347368"/>
            <a:ext cx="7543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defTabSz="685800">
              <a:buFont typeface="Wingdings" panose="05000000000000000000" pitchFamily="2" charset="2"/>
              <a:buChar char="ü"/>
              <a:defRPr/>
            </a:pP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t</a:t>
            </a:r>
            <a:r>
              <a:rPr lang="vi-VN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, 1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may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mắn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.</a:t>
            </a:r>
          </a:p>
          <a:p>
            <a:pPr marL="214313" indent="-214313" defTabSz="685800">
              <a:buFont typeface="Wingdings" panose="05000000000000000000" pitchFamily="2" charset="2"/>
              <a:buChar char="ü"/>
              <a:defRPr/>
            </a:pP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giây</a:t>
            </a:r>
            <a:endParaRPr lang="en-US" sz="2800" dirty="0">
              <a:latin typeface="Times New Roman" panose="02020603050405020304" pitchFamily="18" charset="0"/>
              <a:ea typeface="#9Slide03 Roboto Medium" panose="02000000000000000000" pitchFamily="2" charset="0"/>
              <a:cs typeface="Times New Roman" panose="02020603050405020304" pitchFamily="18" charset="0"/>
            </a:endParaRPr>
          </a:p>
          <a:p>
            <a:pPr marL="214313" indent="-214313" defTabSz="685800">
              <a:buFont typeface="Wingdings" panose="05000000000000000000" pitchFamily="2" charset="2"/>
              <a:buChar char="ü"/>
              <a:defRPr/>
            </a:pP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th</a:t>
            </a:r>
            <a:r>
              <a:rPr lang="vi-VN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ởng</a:t>
            </a:r>
            <a:endParaRPr lang="en-US" sz="2800" dirty="0">
              <a:latin typeface="Times New Roman" panose="02020603050405020304" pitchFamily="18" charset="0"/>
              <a:ea typeface="#9Slide03 Roboto Medium" panose="02000000000000000000" pitchFamily="2" charset="0"/>
              <a:cs typeface="Times New Roman" panose="02020603050405020304" pitchFamily="18" charset="0"/>
            </a:endParaRPr>
          </a:p>
          <a:p>
            <a:pPr marL="214313" indent="-214313" defTabSz="685800">
              <a:buFont typeface="Wingdings" panose="05000000000000000000" pitchFamily="2" charset="2"/>
              <a:buChar char="ü"/>
              <a:defRPr/>
            </a:pP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Chúc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#9Slide03 Roboto Medium" panose="02000000000000000000" pitchFamily="2" charset="0"/>
                <a:cs typeface="Times New Roman" panose="02020603050405020304" pitchFamily="18" charset="0"/>
              </a:rPr>
              <a:t> MAY MẮN!</a:t>
            </a:r>
          </a:p>
        </p:txBody>
      </p:sp>
      <p:sp>
        <p:nvSpPr>
          <p:cNvPr id="8" name="Rectangle: Rounded Corners 7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ECCDE8-9B4D-9B57-1DED-880EA5E88F4B}"/>
              </a:ext>
            </a:extLst>
          </p:cNvPr>
          <p:cNvSpPr/>
          <p:nvPr/>
        </p:nvSpPr>
        <p:spPr>
          <a:xfrm>
            <a:off x="3326888" y="3790950"/>
            <a:ext cx="2490224" cy="729730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9" name="đỏ" descr="OPL20U25GSXzBJYl68kk8uQGfFKzs7yb1M4KJWUiLk6ZEvGF+qCIPSnY57AbBFCvTWID13 2024 KNTT9 139+K4lPs7H94VUqPe2XwIsfPRnrXQE//QTEXxb8/8N4CNc6FpgZahzpTjFhMzSA7T/nHJa11DE8Ng2TP3iAmRczFlmslSuUNOgUeb6yRvs0=">
            <a:hlinkClick r:id="rId2" action="ppaction://hlinksldjump"/>
            <a:extLst>
              <a:ext uri="{FF2B5EF4-FFF2-40B4-BE49-F238E27FC236}">
                <a16:creationId xmlns:a16="http://schemas.microsoft.com/office/drawing/2014/main" id="{C19DE101-6276-4C2E-9753-B5E0411714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-37513"/>
            <a:ext cx="1213687" cy="1213687"/>
          </a:xfrm>
          <a:prstGeom prst="rect">
            <a:avLst/>
          </a:prstGeom>
        </p:spPr>
      </p:pic>
      <p:pic>
        <p:nvPicPr>
          <p:cNvPr id="10" name="đỏ" descr="OPL20U25GSXzBJYl68kk8uQGfFKzs7yb1M4KJWUiLk6ZEvGF+qCIPSnY57AbBFCvTWID13 2024 KNTT9 139+K4lPs7H94VUqPe2XwIsfPRnrXQE//QTEXxb8/8N4CNc6FpgZahzpTjFhMzSA7T/nHJa11DE8Ng2TP3iAmRczFlmslSuUNOgUeb6yRvs0=">
            <a:hlinkClick r:id="rId2" action="ppaction://hlinksldjump"/>
            <a:extLst>
              <a:ext uri="{FF2B5EF4-FFF2-40B4-BE49-F238E27FC236}">
                <a16:creationId xmlns:a16="http://schemas.microsoft.com/office/drawing/2014/main" id="{C19DE101-6276-4C2E-9753-B5E0411714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667"/>
            <a:ext cx="1136888" cy="1136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64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461597-2D38-4799-A370-BCC67CE3D717}"/>
              </a:ext>
            </a:extLst>
          </p:cNvPr>
          <p:cNvSpPr txBox="1"/>
          <p:nvPr/>
        </p:nvSpPr>
        <p:spPr>
          <a:xfrm>
            <a:off x="3237770" y="207127"/>
            <a:ext cx="2068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3200" dirty="0">
                <a:solidFill>
                  <a:srgbClr val="0000FF"/>
                </a:solidFill>
                <a:latin typeface="Algerian" panose="04020705040A02060702" pitchFamily="82" charset="0"/>
              </a:rPr>
              <a:t>TRÒ CH</a:t>
            </a:r>
            <a:r>
              <a:rPr lang="vi-VN" sz="3200" dirty="0">
                <a:solidFill>
                  <a:srgbClr val="0000FF"/>
                </a:solidFill>
                <a:latin typeface="Arial" panose="020B0604020202020204" pitchFamily="34" charset="0"/>
              </a:rPr>
              <a:t>Ơ</a:t>
            </a:r>
            <a:r>
              <a:rPr lang="en-US" sz="3200" dirty="0">
                <a:solidFill>
                  <a:srgbClr val="0000FF"/>
                </a:solidFill>
                <a:latin typeface="Algerian" panose="04020705040A02060702" pitchFamily="82" charset="0"/>
              </a:rPr>
              <a:t>I</a:t>
            </a:r>
          </a:p>
        </p:txBody>
      </p:sp>
      <p:sp>
        <p:nvSpPr>
          <p:cNvPr id="7" name="TextBox 6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3B7DC2-243C-4235-AB86-5DF992BFCA3F}"/>
              </a:ext>
            </a:extLst>
          </p:cNvPr>
          <p:cNvSpPr txBox="1"/>
          <p:nvPr/>
        </p:nvSpPr>
        <p:spPr>
          <a:xfrm>
            <a:off x="1828800" y="711297"/>
            <a:ext cx="525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4000" b="1" dirty="0">
                <a:ln w="127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HỘP QUÀ MAY MẮN</a:t>
            </a:r>
          </a:p>
        </p:txBody>
      </p:sp>
      <p:pic>
        <p:nvPicPr>
          <p:cNvPr id="3" name="Picture 2" descr="OPL20U25GSXzBJYl68kk8uQGfFKzs7yb1M4KJWUiLk6ZEvGF+qCIPSnY57AbBFCvTWID13 2024 KNTT9 139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30673802-D79F-4C13-AF16-457DD17592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657600" y="4171950"/>
            <a:ext cx="614363" cy="564356"/>
          </a:xfrm>
          <a:prstGeom prst="rect">
            <a:avLst/>
          </a:prstGeom>
        </p:spPr>
      </p:pic>
      <p:pic>
        <p:nvPicPr>
          <p:cNvPr id="18" name="trắng" descr="OPL20U25GSXzBJYl68kk8uQGfFKzs7yb1M4KJWUiLk6ZEvGF+qCIPSnY57AbBFCvTWID13 2024 KNTT9 139+K4lPs7H94VUqPe2XwIsfPRnrXQE//QTEXxb8/8N4CNc6FpgZahzpTjFhMzSA7T/nHJa11DE8Ng2TP3iAmRczFlmslSuUNOgUeb6yRvs0=">
            <a:hlinkClick r:id="rId5" action="ppaction://hlinksldjump"/>
            <a:extLst>
              <a:ext uri="{FF2B5EF4-FFF2-40B4-BE49-F238E27FC236}">
                <a16:creationId xmlns:a16="http://schemas.microsoft.com/office/drawing/2014/main" id="{B459FA14-ED28-434D-AC3E-748F47B09FF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639" r="9596"/>
          <a:stretch/>
        </p:blipFill>
        <p:spPr>
          <a:xfrm>
            <a:off x="3399900" y="1393952"/>
            <a:ext cx="1906255" cy="1986588"/>
          </a:xfrm>
          <a:prstGeom prst="rect">
            <a:avLst/>
          </a:prstGeom>
        </p:spPr>
      </p:pic>
      <p:pic>
        <p:nvPicPr>
          <p:cNvPr id="22" name="xanh biển" descr="OPL20U25GSXzBJYl68kk8uQGfFKzs7yb1M4KJWUiLk6ZEvGF+qCIPSnY57AbBFCvTWID13 2024 KNTT9 139+K4lPs7H94VUqPe2XwIsfPRnrXQE//QTEXxb8/8N4CNc6FpgZahzpTjFhMzSA7T/nHJa11DE8Ng2TP3iAmRczFlmslSuUNOgUeb6yRvs0=">
            <a:hlinkClick r:id="rId8" action="ppaction://hlinksldjump"/>
            <a:extLst>
              <a:ext uri="{FF2B5EF4-FFF2-40B4-BE49-F238E27FC236}">
                <a16:creationId xmlns:a16="http://schemas.microsoft.com/office/drawing/2014/main" id="{0BDF5B30-CC77-43A6-97C7-07048F9E03A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181" y="1429036"/>
            <a:ext cx="2065053" cy="2065053"/>
          </a:xfrm>
          <a:prstGeom prst="rect">
            <a:avLst/>
          </a:prstGeom>
        </p:spPr>
      </p:pic>
      <p:pic>
        <p:nvPicPr>
          <p:cNvPr id="24" name="hồng" descr="OPL20U25GSXzBJYl68kk8uQGfFKzs7yb1M4KJWUiLk6ZEvGF+qCIPSnY57AbBFCvTWID13 2024 KNTT9 139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F8C85D94-2467-4F5D-903B-F8D223AF130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756" b="95610" l="9756" r="89837">
                        <a14:foregroundMark x1="21951" y1="88293" x2="74797" y2="95610"/>
                        <a14:foregroundMark x1="74797" y1="95610" x2="82927" y2="917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9233" y="1557218"/>
            <a:ext cx="2065055" cy="1720881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13 2024 KNTT9 139+K4lPs7H94VUqPe2XwIsfPRnrXQE//QTEXxb8/8N4CNc6FpgZahzpTjFhMzSA7T/nHJa11DE8Ng2TP3iAmRczFlmslSuUNOgUeb6yRvs0=">
            <a:hlinkClick r:id="rId13" action="ppaction://hlinksldjump"/>
            <a:extLst>
              <a:ext uri="{FF2B5EF4-FFF2-40B4-BE49-F238E27FC236}">
                <a16:creationId xmlns:a16="http://schemas.microsoft.com/office/drawing/2014/main" id="{7CF4B224-3400-4980-B5B0-9B27A488696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3260" y="2032462"/>
            <a:ext cx="2598547" cy="3111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39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461597-2D38-4799-A370-BCC67CE3D717}"/>
              </a:ext>
            </a:extLst>
          </p:cNvPr>
          <p:cNvSpPr txBox="1"/>
          <p:nvPr/>
        </p:nvSpPr>
        <p:spPr>
          <a:xfrm>
            <a:off x="3237770" y="207127"/>
            <a:ext cx="2068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3200" dirty="0">
                <a:solidFill>
                  <a:srgbClr val="0000FF"/>
                </a:solidFill>
                <a:latin typeface="Algerian" panose="04020705040A02060702" pitchFamily="82" charset="0"/>
              </a:rPr>
              <a:t>TRÒ CH</a:t>
            </a:r>
            <a:r>
              <a:rPr lang="vi-VN" sz="3200" dirty="0">
                <a:solidFill>
                  <a:srgbClr val="0000FF"/>
                </a:solidFill>
                <a:latin typeface="Arial" panose="020B0604020202020204" pitchFamily="34" charset="0"/>
              </a:rPr>
              <a:t>Ơ</a:t>
            </a:r>
            <a:r>
              <a:rPr lang="en-US" sz="3200" dirty="0">
                <a:solidFill>
                  <a:srgbClr val="0000FF"/>
                </a:solidFill>
                <a:latin typeface="Algerian" panose="04020705040A02060702" pitchFamily="82" charset="0"/>
              </a:rPr>
              <a:t>I</a:t>
            </a:r>
          </a:p>
        </p:txBody>
      </p:sp>
      <p:sp>
        <p:nvSpPr>
          <p:cNvPr id="7" name="TextBox 6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3B7DC2-243C-4235-AB86-5DF992BFCA3F}"/>
              </a:ext>
            </a:extLst>
          </p:cNvPr>
          <p:cNvSpPr txBox="1"/>
          <p:nvPr/>
        </p:nvSpPr>
        <p:spPr>
          <a:xfrm>
            <a:off x="1828800" y="711297"/>
            <a:ext cx="525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4000" b="1" dirty="0">
                <a:ln w="127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HỘP QUÀ MAY MẮN</a:t>
            </a:r>
          </a:p>
        </p:txBody>
      </p:sp>
      <p:pic>
        <p:nvPicPr>
          <p:cNvPr id="3" name="Picture 2" descr="OPL20U25GSXzBJYl68kk8uQGfFKzs7yb1M4KJWUiLk6ZEvGF+qCIPSnY57AbBFCvTWID13 2024 KNTT9 139+K4lPs7H94VUqPe2XwIsfPRnrXQE//QTEXxb8/8N4CNc6FpgZahzpTjFhMzSA7T/nHJa11DE8Ng2TP3iAmRczFlmslSuUNOgUeb6yRvs0=">
            <a:hlinkClick r:id="rId2" action="ppaction://hlinksldjump"/>
            <a:extLst>
              <a:ext uri="{FF2B5EF4-FFF2-40B4-BE49-F238E27FC236}">
                <a16:creationId xmlns:a16="http://schemas.microsoft.com/office/drawing/2014/main" id="{30673802-D79F-4C13-AF16-457DD17592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506777" y="4567952"/>
            <a:ext cx="614363" cy="564356"/>
          </a:xfrm>
          <a:prstGeom prst="rect">
            <a:avLst/>
          </a:prstGeom>
        </p:spPr>
      </p:pic>
      <p:pic>
        <p:nvPicPr>
          <p:cNvPr id="22" name="xanh biển" descr="OPL20U25GSXzBJYl68kk8uQGfFKzs7yb1M4KJWUiLk6ZEvGF+qCIPSnY57AbBFCvTWID13 2024 KNTT9 139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0BDF5B30-CC77-43A6-97C7-07048F9E03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-88904"/>
            <a:ext cx="1142714" cy="1142714"/>
          </a:xfrm>
          <a:prstGeom prst="rect">
            <a:avLst/>
          </a:prstGeom>
        </p:spPr>
      </p:pic>
      <p:pic>
        <p:nvPicPr>
          <p:cNvPr id="24" name="hồng" descr="OPL20U25GSXzBJYl68kk8uQGfFKzs7yb1M4KJWUiLk6ZEvGF+qCIPSnY57AbBFCvTWID13 2024 KNTT9 139+K4lPs7H94VUqPe2XwIsfPRnrXQE//QTEXxb8/8N4CNc6FpgZahzpTjFhMzSA7T/nHJa11DE8Ng2TP3iAmRczFlmslSuUNOgUeb6yRvs0=">
            <a:hlinkClick r:id="rId7" action="ppaction://hlinksldjump"/>
            <a:extLst>
              <a:ext uri="{FF2B5EF4-FFF2-40B4-BE49-F238E27FC236}">
                <a16:creationId xmlns:a16="http://schemas.microsoft.com/office/drawing/2014/main" id="{F8C85D94-2467-4F5D-903B-F8D223AF130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56" b="95610" l="9756" r="89837">
                        <a14:foregroundMark x1="21951" y1="88293" x2="74797" y2="95610"/>
                        <a14:foregroundMark x1="74797" y1="95610" x2="82927" y2="917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5" y="0"/>
            <a:ext cx="1286779" cy="1072317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820832" y="1557980"/>
            <a:ext cx="7696200" cy="2908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ật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ộ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ay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ắ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ộ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ở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ở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ề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5899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.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FC9FE-DA73-4770-A2C6-761BC71F0F2B}"/>
              </a:ext>
            </a:extLst>
          </p:cNvPr>
          <p:cNvSpPr/>
          <p:nvPr/>
        </p:nvSpPr>
        <p:spPr>
          <a:xfrm>
            <a:off x="3581400" y="2088438"/>
            <a:ext cx="1939263" cy="538567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B.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1FA28D-6F38-40E5-BC58-0E49F2EB5C39}"/>
              </a:ext>
            </a:extLst>
          </p:cNvPr>
          <p:cNvSpPr/>
          <p:nvPr/>
        </p:nvSpPr>
        <p:spPr>
          <a:xfrm>
            <a:off x="233559" y="2822941"/>
            <a:ext cx="1635247" cy="765893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#9Slide03 Roboto Bold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12" name="C.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D9AEE7-4681-444C-81B7-E308F3D523B2}"/>
              </a:ext>
            </a:extLst>
          </p:cNvPr>
          <p:cNvSpPr/>
          <p:nvPr/>
        </p:nvSpPr>
        <p:spPr>
          <a:xfrm>
            <a:off x="256913" y="2085869"/>
            <a:ext cx="1668124" cy="55617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A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D.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2CFAB0-5C68-4BBB-ABE9-434B18EA221D}"/>
              </a:ext>
            </a:extLst>
          </p:cNvPr>
          <p:cNvSpPr/>
          <p:nvPr/>
        </p:nvSpPr>
        <p:spPr>
          <a:xfrm>
            <a:off x="3589794" y="2813203"/>
            <a:ext cx="1846981" cy="775631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white"/>
              </a:solidFill>
              <a:latin typeface="#9Slide03 Roboto Bold" panose="02000000000000000000" pitchFamily="2" charset="0"/>
              <a:ea typeface="#9Slide03 Roboto Bold" panose="02000000000000000000" pitchFamily="2" charset="0"/>
            </a:endParaRPr>
          </a:p>
        </p:txBody>
      </p:sp>
      <p:sp>
        <p:nvSpPr>
          <p:cNvPr id="20" name="Rectangle: Rounded Corners 19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A2E982-E544-4510-9E17-26A6A82A6C71}"/>
              </a:ext>
            </a:extLst>
          </p:cNvPr>
          <p:cNvSpPr/>
          <p:nvPr/>
        </p:nvSpPr>
        <p:spPr>
          <a:xfrm>
            <a:off x="2124319" y="2114550"/>
            <a:ext cx="1118381" cy="1322657"/>
          </a:xfrm>
          <a:prstGeom prst="roundRect">
            <a:avLst>
              <a:gd name="adj" fmla="val 7037"/>
            </a:avLst>
          </a:prstGeom>
          <a:solidFill>
            <a:srgbClr val="FFFF00"/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707FF7-942F-4103-A713-E280B07627C8}"/>
              </a:ext>
            </a:extLst>
          </p:cNvPr>
          <p:cNvSpPr/>
          <p:nvPr/>
        </p:nvSpPr>
        <p:spPr>
          <a:xfrm>
            <a:off x="2234245" y="2226119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srgbClr val="111224"/>
                </a:solidFill>
                <a:latin typeface="#9Slide03 SVNFjalla One" panose="02000506040000020004" pitchFamily="2" charset="0"/>
              </a:rPr>
              <a:t>HẾT GIỜ</a:t>
            </a:r>
          </a:p>
        </p:txBody>
      </p:sp>
      <p:sp>
        <p:nvSpPr>
          <p:cNvPr id="22" name="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795B7-D6CF-4BAD-B6D6-FE30698899DE}"/>
              </a:ext>
            </a:extLst>
          </p:cNvPr>
          <p:cNvSpPr/>
          <p:nvPr/>
        </p:nvSpPr>
        <p:spPr>
          <a:xfrm>
            <a:off x="2234245" y="2226119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300">
                <a:solidFill>
                  <a:srgbClr val="111224"/>
                </a:solidFill>
                <a:latin typeface="#9Slide03 SVNFjalla One" panose="02000506040000020004" pitchFamily="2" charset="0"/>
              </a:rPr>
              <a:t>1</a:t>
            </a:r>
          </a:p>
        </p:txBody>
      </p:sp>
      <p:sp>
        <p:nvSpPr>
          <p:cNvPr id="23" name="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78ACC7-4331-4B37-8FD0-A3645F8B08BF}"/>
              </a:ext>
            </a:extLst>
          </p:cNvPr>
          <p:cNvSpPr/>
          <p:nvPr/>
        </p:nvSpPr>
        <p:spPr>
          <a:xfrm>
            <a:off x="2234245" y="2226119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300">
                <a:solidFill>
                  <a:srgbClr val="111224"/>
                </a:solidFill>
                <a:latin typeface="#9Slide03 SVNFjalla One" panose="02000506040000020004" pitchFamily="2" charset="0"/>
              </a:rPr>
              <a:t>2</a:t>
            </a:r>
          </a:p>
        </p:txBody>
      </p:sp>
      <p:sp>
        <p:nvSpPr>
          <p:cNvPr id="24" name="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6491A3-A38E-4277-8A3A-FC03E2279E86}"/>
              </a:ext>
            </a:extLst>
          </p:cNvPr>
          <p:cNvSpPr/>
          <p:nvPr/>
        </p:nvSpPr>
        <p:spPr>
          <a:xfrm>
            <a:off x="2234246" y="2226119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300">
                <a:solidFill>
                  <a:srgbClr val="111224"/>
                </a:solidFill>
                <a:latin typeface="#9Slide03 SVNFjalla One" panose="02000506040000020004" pitchFamily="2" charset="0"/>
              </a:rPr>
              <a:t>3</a:t>
            </a:r>
          </a:p>
        </p:txBody>
      </p:sp>
      <p:sp>
        <p:nvSpPr>
          <p:cNvPr id="25" name="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EB6A21-FAF9-424A-AA34-EA59A0C54D06}"/>
              </a:ext>
            </a:extLst>
          </p:cNvPr>
          <p:cNvSpPr/>
          <p:nvPr/>
        </p:nvSpPr>
        <p:spPr>
          <a:xfrm>
            <a:off x="2234246" y="2226119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300">
                <a:solidFill>
                  <a:srgbClr val="111224"/>
                </a:solidFill>
                <a:latin typeface="#9Slide03 SVNFjalla One" panose="02000506040000020004" pitchFamily="2" charset="0"/>
              </a:rPr>
              <a:t>4</a:t>
            </a:r>
          </a:p>
        </p:txBody>
      </p:sp>
      <p:sp>
        <p:nvSpPr>
          <p:cNvPr id="26" name="5">
            <a:extLst>
              <a:ext uri="{FF2B5EF4-FFF2-40B4-BE49-F238E27FC236}">
                <a16:creationId xmlns:a16="http://schemas.microsoft.com/office/drawing/2014/main" id="{38D3693B-2384-49E0-B05D-E476DF91E13B}"/>
              </a:ext>
            </a:extLst>
          </p:cNvPr>
          <p:cNvSpPr/>
          <p:nvPr/>
        </p:nvSpPr>
        <p:spPr>
          <a:xfrm>
            <a:off x="2220472" y="2210029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300" dirty="0">
                <a:solidFill>
                  <a:srgbClr val="111224"/>
                </a:solidFill>
                <a:latin typeface="#9Slide03 SVNFjalla One" panose="02000506040000020004" pitchFamily="2" charset="0"/>
              </a:rPr>
              <a:t>5</a:t>
            </a:r>
          </a:p>
        </p:txBody>
      </p:sp>
      <p:sp>
        <p:nvSpPr>
          <p:cNvPr id="27" name="start">
            <a:extLst>
              <a:ext uri="{FF2B5EF4-FFF2-40B4-BE49-F238E27FC236}">
                <a16:creationId xmlns:a16="http://schemas.microsoft.com/office/drawing/2014/main" id="{61115E5D-BE93-43F1-9D8C-8E329EAB48FE}"/>
              </a:ext>
            </a:extLst>
          </p:cNvPr>
          <p:cNvSpPr/>
          <p:nvPr/>
        </p:nvSpPr>
        <p:spPr>
          <a:xfrm>
            <a:off x="2234246" y="3215589"/>
            <a:ext cx="1008454" cy="400964"/>
          </a:xfrm>
          <a:prstGeom prst="roundRect">
            <a:avLst>
              <a:gd name="adj" fmla="val 50000"/>
            </a:avLst>
          </a:prstGeom>
          <a:solidFill>
            <a:srgbClr val="ED63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dirty="0">
                <a:solidFill>
                  <a:prstClr val="white"/>
                </a:solidFill>
                <a:latin typeface="#9Slide03 SFU Helvetica Condens" panose="00000400000000000000" pitchFamily="2" charset="0"/>
              </a:rPr>
              <a:t>Star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9E6EA6-2536-463C-AD9C-E1E936B5BBB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6537" y="3878056"/>
            <a:ext cx="1704492" cy="1704492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5D296B82-67EA-4812-834E-B45D2A0FD596}"/>
              </a:ext>
            </a:extLst>
          </p:cNvPr>
          <p:cNvSpPr txBox="1"/>
          <p:nvPr/>
        </p:nvSpPr>
        <p:spPr>
          <a:xfrm>
            <a:off x="1034786" y="3729163"/>
            <a:ext cx="4350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>
              <a:defRPr/>
            </a:pP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</a:t>
            </a:r>
            <a:r>
              <a:rPr lang="vi-V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NG LÀ 1 CÁI THƯỚC KẺ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08600A7-F146-7641-FC33-97F37BAA8ACA}"/>
              </a:ext>
            </a:extLst>
          </p:cNvPr>
          <p:cNvSpPr/>
          <p:nvPr/>
        </p:nvSpPr>
        <p:spPr>
          <a:xfrm>
            <a:off x="304801" y="504170"/>
            <a:ext cx="5105399" cy="138234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dirty="0">
                <a:solidFill>
                  <a:schemeClr val="bg1"/>
                </a:solidFill>
                <a:latin typeface="#9Slide03 Roboto Bold" panose="02000000000000000000" pitchFamily="2" charset="0"/>
                <a:ea typeface="#9Slide03 Roboto Bold" panose="02000000000000000000" pitchFamily="2" charset="0"/>
              </a:rPr>
              <a:t>	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7324EA5-2F86-9E39-B6F0-FABF8A5F10A8}"/>
              </a:ext>
            </a:extLst>
          </p:cNvPr>
          <p:cNvSpPr/>
          <p:nvPr/>
        </p:nvSpPr>
        <p:spPr>
          <a:xfrm>
            <a:off x="1818516" y="42657"/>
            <a:ext cx="2295116" cy="433137"/>
          </a:xfrm>
          <a:prstGeom prst="roundRect">
            <a:avLst>
              <a:gd name="adj" fmla="val 50000"/>
            </a:avLst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>
              <a:solidFill>
                <a:prstClr val="white"/>
              </a:solidFill>
              <a:latin typeface="#9Slide03 Roboto Bold" panose="02000000000000000000" pitchFamily="2" charset="0"/>
              <a:ea typeface="#9Slide03 Roboto Bold" panose="02000000000000000000" pitchFamily="2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E89959-DECC-A9C1-7965-631AD7F974F1}"/>
              </a:ext>
            </a:extLst>
          </p:cNvPr>
          <p:cNvSpPr txBox="1"/>
          <p:nvPr/>
        </p:nvSpPr>
        <p:spPr>
          <a:xfrm>
            <a:off x="1752600" y="-19050"/>
            <a:ext cx="230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6"/>
              <p:cNvSpPr>
                <a:spLocks noChangeArrowheads="1"/>
              </p:cNvSpPr>
              <p:nvPr/>
            </p:nvSpPr>
            <p:spPr bwMode="auto">
              <a:xfrm>
                <a:off x="544262" y="468859"/>
                <a:ext cx="5280959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.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altLang="en-US" sz="2800" b="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</m:t>
                          </m:r>
                        </m:e>
                        <m: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en-US" sz="2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𝑀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5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altLang="en-US" sz="2800" b="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:</a:t>
                </a:r>
              </a:p>
            </p:txBody>
          </p:sp>
        </mc:Choice>
        <mc:Fallback xmlns="">
          <p:sp>
            <p:nvSpPr>
              <p:cNvPr id="30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4262" y="468859"/>
                <a:ext cx="5280959" cy="1384995"/>
              </a:xfrm>
              <a:prstGeom prst="rect">
                <a:avLst/>
              </a:prstGeom>
              <a:blipFill rotWithShape="0">
                <a:blip r:embed="rId11"/>
                <a:stretch>
                  <a:fillRect l="-2307" t="-3965" b="-118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26"/>
              <p:cNvSpPr>
                <a:spLocks noChangeArrowheads="1"/>
              </p:cNvSpPr>
              <p:nvPr/>
            </p:nvSpPr>
            <p:spPr bwMode="auto">
              <a:xfrm>
                <a:off x="597869" y="2103785"/>
                <a:ext cx="1270937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2023C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869" y="2103785"/>
                <a:ext cx="1270937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26"/>
              <p:cNvSpPr>
                <a:spLocks noChangeArrowheads="1"/>
              </p:cNvSpPr>
              <p:nvPr/>
            </p:nvSpPr>
            <p:spPr bwMode="auto">
              <a:xfrm>
                <a:off x="591905" y="2874151"/>
                <a:ext cx="1305421" cy="7146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altLang="en-US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2023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2023C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1905" y="2874151"/>
                <a:ext cx="1305421" cy="71468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26"/>
              <p:cNvSpPr>
                <a:spLocks noChangeArrowheads="1"/>
              </p:cNvSpPr>
              <p:nvPr/>
            </p:nvSpPr>
            <p:spPr bwMode="auto">
              <a:xfrm>
                <a:off x="3937980" y="2081708"/>
                <a:ext cx="146460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altLang="en-US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2023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2023C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7980" y="2081708"/>
                <a:ext cx="1464600" cy="52322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26"/>
              <p:cNvSpPr>
                <a:spLocks noChangeArrowheads="1"/>
              </p:cNvSpPr>
              <p:nvPr/>
            </p:nvSpPr>
            <p:spPr bwMode="auto">
              <a:xfrm>
                <a:off x="4113632" y="2940066"/>
                <a:ext cx="1158739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02023C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3632" y="2940066"/>
                <a:ext cx="1158739" cy="52322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hồng" descr="OPL20U25GSXzBJYl68kk8uQGfFKzs7yb1M4KJWUiLk6ZEvGF+qCIPSnY57AbBFCvTW2023.18.169+K4lPs7H94VUqPe2XwIsfPRnrXQE//QTEXxb8/8N4CNc6FpgZahzpTjFhMzSA7T/nHJa11DE8Ng2TP3iAmRczFlmslSuUNOgUeb6yRvs0=">
            <a:hlinkClick r:id="rId16" action="ppaction://hlinksldjump"/>
            <a:extLst>
              <a:ext uri="{FF2B5EF4-FFF2-40B4-BE49-F238E27FC236}">
                <a16:creationId xmlns:a16="http://schemas.microsoft.com/office/drawing/2014/main" id="{F8C85D94-2467-4F5D-903B-F8D223AF1308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9756" b="95610" l="9756" r="89837">
                        <a14:foregroundMark x1="21951" y1="88293" x2="74797" y2="95610"/>
                        <a14:foregroundMark x1="74797" y1="95610" x2="82927" y2="917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1" y="-37356"/>
            <a:ext cx="815050" cy="679209"/>
          </a:xfrm>
          <a:prstGeom prst="rect">
            <a:avLst/>
          </a:prstGeom>
        </p:spPr>
      </p:pic>
      <p:sp>
        <p:nvSpPr>
          <p:cNvPr id="37" name="Rectangle 36" descr="OPL20U25GSXzBJYl68kk8uQGfFKzs7yb1M4KJWUiLk6ZEvGF+qCIPSnY57AbBFCvTW2023.18.169+K4lPs7H94VUqPe2XwIsfPRnrXQE//QTEXxb8/8N4CNc6FpgZahzpTjFhMzSA7T/nHJa11DE8Ng2TP3iAmRczFlmslSuUNOgUeb6yRvs0="/>
          <p:cNvSpPr/>
          <p:nvPr/>
        </p:nvSpPr>
        <p:spPr>
          <a:xfrm>
            <a:off x="7305755" y="1368081"/>
            <a:ext cx="10310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0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 descr="OPL20U25GSXzBJYl68kk8uQGfFKzs7yb1M4KJWUiLk6ZEvGF+qCIPSnY57AbBFCvTW2023.18.169+K4lPs7H94VUqPe2XwIsfPRnrXQE//QTEXxb8/8N4CNc6FpgZahzpTjFhMzSA7T/nHJa11DE8Ng2TP3iAmRczFlmslSuUNOgUeb6yRvs0="/>
              <p:cNvSpPr/>
              <p:nvPr/>
            </p:nvSpPr>
            <p:spPr>
              <a:xfrm>
                <a:off x="5757294" y="1753030"/>
                <a:ext cx="3221081" cy="1197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𝐴𝑀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𝑀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𝑂𝑀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  <m: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°−</m:t>
                        </m:r>
                        <m:acc>
                          <m:accPr>
                            <m:chr m:val="̂"/>
                            <m:ctrlP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𝐴𝑀</m:t>
                            </m:r>
                          </m:e>
                        </m:acc>
                      </m:num>
                      <m:den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 descr="OPL20U25GSXzBJYl68kk8uQGfFKzs7yb1M4KJWUiLk6ZEvGF+qCIPSnY57AbBFCvTW2023.18.16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294" y="1753030"/>
                <a:ext cx="3221081" cy="1197828"/>
              </a:xfrm>
              <a:prstGeom prst="rect">
                <a:avLst/>
              </a:prstGeom>
              <a:blipFill>
                <a:blip r:embed="rId19"/>
                <a:stretch>
                  <a:fillRect l="-1890" t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729583" y="2858184"/>
                <a:ext cx="3009847" cy="1210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0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0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en-US" sz="20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°−</m:t>
                        </m:r>
                        <m:acc>
                          <m:accPr>
                            <m:chr m:val="̂"/>
                            <m:ctrlPr>
                              <a:rPr 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sz="20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</m:acc>
                      </m:num>
                      <m:den>
                        <m:r>
                          <a:rPr lang="en-US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9583" y="2858184"/>
                <a:ext cx="3009847" cy="1210716"/>
              </a:xfrm>
              <a:prstGeom prst="rect">
                <a:avLst/>
              </a:prstGeom>
              <a:blipFill>
                <a:blip r:embed="rId20"/>
                <a:stretch>
                  <a:fillRect l="-2227" t="-3030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3242700" y="4120572"/>
                <a:ext cx="5496729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000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en-US" sz="20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𝐴𝑁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𝑂𝑀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700" y="4120572"/>
                <a:ext cx="5496729" cy="411395"/>
              </a:xfrm>
              <a:prstGeom prst="rect">
                <a:avLst/>
              </a:prstGeom>
              <a:blipFill rotWithShape="0">
                <a:blip r:embed="rId21"/>
                <a:stretch>
                  <a:fillRect l="-1220" t="-10448" r="-22506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731347" y="4452840"/>
                <a:ext cx="8412653" cy="572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𝑂𝑀</m:t>
                    </m:r>
                    <m:r>
                      <a:rPr lang="en-US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∾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g.c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𝐴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𝑁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.  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𝐴</m:t>
                        </m:r>
                      </m:den>
                    </m:f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m)  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347" y="4452840"/>
                <a:ext cx="8412653" cy="572593"/>
              </a:xfrm>
              <a:prstGeom prst="rect">
                <a:avLst/>
              </a:prstGeom>
              <a:blipFill rotWithShape="0">
                <a:blip r:embed="rId22"/>
                <a:stretch>
                  <a:fillRect l="-797" r="-435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870228" y="77671"/>
            <a:ext cx="2374558" cy="1722079"/>
          </a:xfrm>
          <a:prstGeom prst="rect">
            <a:avLst/>
          </a:prstGeom>
        </p:spPr>
      </p:pic>
      <p:pic>
        <p:nvPicPr>
          <p:cNvPr id="29" name="Picture 28">
            <a:hlinkClick r:id="rId24" action="ppaction://hlinksldjump"/>
            <a:extLst>
              <a:ext uri="{FF2B5EF4-FFF2-40B4-BE49-F238E27FC236}">
                <a16:creationId xmlns:a16="http://schemas.microsoft.com/office/drawing/2014/main" id="{8A608E80-F462-4E74-AEE3-0AE111D4E51A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1" y="3628757"/>
            <a:ext cx="930989" cy="855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89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Đồng hồ đếm ngược 5 giây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0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500"/>
                            </p:stCondLst>
                            <p:childTnLst>
                              <p:par>
                                <p:cTn id="94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dung-www_yeualo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39" grpId="0"/>
      <p:bldP spid="30" grpId="0"/>
      <p:bldP spid="37" grpId="0"/>
      <p:bldP spid="40" grpId="0"/>
      <p:bldP spid="41" grpId="0"/>
      <p:bldP spid="42" grpId="0"/>
      <p:bldP spid="4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823B326-9D44-40AE-9FF6-7C541CF8747A}"/>
                  </a:ext>
                </a:extLst>
              </p:cNvPr>
              <p:cNvSpPr/>
              <p:nvPr/>
            </p:nvSpPr>
            <p:spPr>
              <a:xfrm>
                <a:off x="307734" y="658500"/>
                <a:ext cx="5439399" cy="144379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57150">
                <a:solidFill>
                  <a:schemeClr val="accent4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</m:d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 </m:t>
                    </m:r>
                    <m:r>
                      <a:rPr lang="en-US" alt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 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đế</m:t>
                    </m:r>
                    <m:r>
                      <m:rPr>
                        <m:sty m:val="p"/>
                      </m:rP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:</a:t>
                </a:r>
              </a:p>
            </p:txBody>
          </p:sp>
        </mc:Choice>
        <mc:Fallback xmlns="">
          <p:sp>
            <p:nvSpPr>
              <p:cNvPr id="6" name="Rectangle: Rounded Corners 5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823B326-9D44-40AE-9FF6-7C541CF874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34" y="658500"/>
                <a:ext cx="5439399" cy="1443790"/>
              </a:xfrm>
              <a:prstGeom prst="roundRect">
                <a:avLst/>
              </a:prstGeom>
              <a:blipFill>
                <a:blip r:embed="rId6"/>
                <a:stretch>
                  <a:fillRect l="-443" t="-407" b="-6911"/>
                </a:stretch>
              </a:blipFill>
              <a:ln w="57150">
                <a:solidFill>
                  <a:schemeClr val="accent4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.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FC9FE-DA73-4770-A2C6-761BC71F0F2B}"/>
              </a:ext>
            </a:extLst>
          </p:cNvPr>
          <p:cNvSpPr/>
          <p:nvPr/>
        </p:nvSpPr>
        <p:spPr>
          <a:xfrm>
            <a:off x="3858671" y="2195047"/>
            <a:ext cx="1888462" cy="686613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1" name="B.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1FA28D-6F38-40E5-BC58-0E49F2EB5C39}"/>
              </a:ext>
            </a:extLst>
          </p:cNvPr>
          <p:cNvSpPr/>
          <p:nvPr/>
        </p:nvSpPr>
        <p:spPr>
          <a:xfrm>
            <a:off x="269256" y="3122333"/>
            <a:ext cx="1553211" cy="573855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2" name="C.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D9AEE7-4681-444C-81B7-E308F3D523B2}"/>
              </a:ext>
            </a:extLst>
          </p:cNvPr>
          <p:cNvSpPr/>
          <p:nvPr/>
        </p:nvSpPr>
        <p:spPr>
          <a:xfrm>
            <a:off x="310954" y="2235365"/>
            <a:ext cx="1540308" cy="752418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A.   </a:t>
            </a:r>
          </a:p>
        </p:txBody>
      </p:sp>
      <p:sp>
        <p:nvSpPr>
          <p:cNvPr id="13" name="D.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2CFAB0-5C68-4BBB-ABE9-434B18EA221D}"/>
              </a:ext>
            </a:extLst>
          </p:cNvPr>
          <p:cNvSpPr/>
          <p:nvPr/>
        </p:nvSpPr>
        <p:spPr>
          <a:xfrm>
            <a:off x="3843060" y="3018645"/>
            <a:ext cx="1949189" cy="705578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D.   </a:t>
            </a:r>
          </a:p>
        </p:txBody>
      </p:sp>
      <p:sp>
        <p:nvSpPr>
          <p:cNvPr id="20" name="Rectangle: Rounded Corners 19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A2E982-E544-4510-9E17-26A6A82A6C71}"/>
              </a:ext>
            </a:extLst>
          </p:cNvPr>
          <p:cNvSpPr/>
          <p:nvPr/>
        </p:nvSpPr>
        <p:spPr>
          <a:xfrm>
            <a:off x="2310619" y="2262226"/>
            <a:ext cx="1118381" cy="1322657"/>
          </a:xfrm>
          <a:prstGeom prst="roundRect">
            <a:avLst>
              <a:gd name="adj" fmla="val 7037"/>
            </a:avLst>
          </a:prstGeom>
          <a:solidFill>
            <a:srgbClr val="FFFF00"/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707FF7-942F-4103-A713-E280B07627C8}"/>
              </a:ext>
            </a:extLst>
          </p:cNvPr>
          <p:cNvSpPr/>
          <p:nvPr/>
        </p:nvSpPr>
        <p:spPr>
          <a:xfrm>
            <a:off x="2420545" y="2373795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srgbClr val="111224"/>
                </a:solidFill>
                <a:latin typeface="#9Slide03 SVNFjalla One" panose="02000506040000020004" pitchFamily="2" charset="0"/>
              </a:rPr>
              <a:t>HẾT GIỜ</a:t>
            </a:r>
          </a:p>
        </p:txBody>
      </p:sp>
      <p:sp>
        <p:nvSpPr>
          <p:cNvPr id="22" name="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795B7-D6CF-4BAD-B6D6-FE30698899DE}"/>
              </a:ext>
            </a:extLst>
          </p:cNvPr>
          <p:cNvSpPr/>
          <p:nvPr/>
        </p:nvSpPr>
        <p:spPr>
          <a:xfrm>
            <a:off x="2420545" y="2373795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300">
                <a:solidFill>
                  <a:srgbClr val="111224"/>
                </a:solidFill>
                <a:latin typeface="#9Slide03 SVNFjalla One" panose="02000506040000020004" pitchFamily="2" charset="0"/>
              </a:rPr>
              <a:t>1</a:t>
            </a:r>
          </a:p>
        </p:txBody>
      </p:sp>
      <p:sp>
        <p:nvSpPr>
          <p:cNvPr id="23" name="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78ACC7-4331-4B37-8FD0-A3645F8B08BF}"/>
              </a:ext>
            </a:extLst>
          </p:cNvPr>
          <p:cNvSpPr/>
          <p:nvPr/>
        </p:nvSpPr>
        <p:spPr>
          <a:xfrm>
            <a:off x="2420545" y="2373795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300">
                <a:solidFill>
                  <a:srgbClr val="111224"/>
                </a:solidFill>
                <a:latin typeface="#9Slide03 SVNFjalla One" panose="02000506040000020004" pitchFamily="2" charset="0"/>
              </a:rPr>
              <a:t>2</a:t>
            </a:r>
          </a:p>
        </p:txBody>
      </p:sp>
      <p:sp>
        <p:nvSpPr>
          <p:cNvPr id="24" name="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6491A3-A38E-4277-8A3A-FC03E2279E86}"/>
              </a:ext>
            </a:extLst>
          </p:cNvPr>
          <p:cNvSpPr/>
          <p:nvPr/>
        </p:nvSpPr>
        <p:spPr>
          <a:xfrm>
            <a:off x="2420546" y="2373795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300">
                <a:solidFill>
                  <a:srgbClr val="111224"/>
                </a:solidFill>
                <a:latin typeface="#9Slide03 SVNFjalla One" panose="02000506040000020004" pitchFamily="2" charset="0"/>
              </a:rPr>
              <a:t>3</a:t>
            </a:r>
          </a:p>
        </p:txBody>
      </p:sp>
      <p:sp>
        <p:nvSpPr>
          <p:cNvPr id="25" name="5">
            <a:extLst>
              <a:ext uri="{FF2B5EF4-FFF2-40B4-BE49-F238E27FC236}">
                <a16:creationId xmlns:a16="http://schemas.microsoft.com/office/drawing/2014/main" id="{E9EB6A21-FAF9-424A-AA34-EA59A0C54D06}"/>
              </a:ext>
            </a:extLst>
          </p:cNvPr>
          <p:cNvSpPr/>
          <p:nvPr/>
        </p:nvSpPr>
        <p:spPr>
          <a:xfrm>
            <a:off x="2420546" y="2373795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300">
                <a:solidFill>
                  <a:srgbClr val="111224"/>
                </a:solidFill>
                <a:latin typeface="#9Slide03 SVNFjalla One" panose="02000506040000020004" pitchFamily="2" charset="0"/>
              </a:rPr>
              <a:t>4</a:t>
            </a:r>
          </a:p>
        </p:txBody>
      </p:sp>
      <p:sp>
        <p:nvSpPr>
          <p:cNvPr id="26" name="5">
            <a:extLst>
              <a:ext uri="{FF2B5EF4-FFF2-40B4-BE49-F238E27FC236}">
                <a16:creationId xmlns:a16="http://schemas.microsoft.com/office/drawing/2014/main" id="{38D3693B-2384-49E0-B05D-E476DF91E13B}"/>
              </a:ext>
            </a:extLst>
          </p:cNvPr>
          <p:cNvSpPr/>
          <p:nvPr/>
        </p:nvSpPr>
        <p:spPr>
          <a:xfrm>
            <a:off x="2379951" y="2373795"/>
            <a:ext cx="877901" cy="877901"/>
          </a:xfrm>
          <a:prstGeom prst="ellipse">
            <a:avLst/>
          </a:prstGeom>
          <a:solidFill>
            <a:srgbClr val="E9ED64"/>
          </a:solidFill>
          <a:ln w="114300">
            <a:solidFill>
              <a:srgbClr val="ED637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300">
                <a:solidFill>
                  <a:srgbClr val="111224"/>
                </a:solidFill>
                <a:latin typeface="#9Slide03 SVNFjalla One" panose="02000506040000020004" pitchFamily="2" charset="0"/>
              </a:rPr>
              <a:t>5 </a:t>
            </a:r>
          </a:p>
        </p:txBody>
      </p:sp>
      <p:sp>
        <p:nvSpPr>
          <p:cNvPr id="27" name="start">
            <a:extLst>
              <a:ext uri="{FF2B5EF4-FFF2-40B4-BE49-F238E27FC236}">
                <a16:creationId xmlns:a16="http://schemas.microsoft.com/office/drawing/2014/main" id="{61115E5D-BE93-43F1-9D8C-8E329EAB48FE}"/>
              </a:ext>
            </a:extLst>
          </p:cNvPr>
          <p:cNvSpPr/>
          <p:nvPr/>
        </p:nvSpPr>
        <p:spPr>
          <a:xfrm>
            <a:off x="2322368" y="3350513"/>
            <a:ext cx="1094882" cy="400964"/>
          </a:xfrm>
          <a:prstGeom prst="roundRect">
            <a:avLst>
              <a:gd name="adj" fmla="val 50000"/>
            </a:avLst>
          </a:prstGeom>
          <a:solidFill>
            <a:srgbClr val="ED63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>
                <a:solidFill>
                  <a:prstClr val="white"/>
                </a:solidFill>
                <a:latin typeface="#9Slide03 SFU Helvetica Condens" panose="00000400000000000000" pitchFamily="2" charset="0"/>
              </a:rPr>
              <a:t>Start</a:t>
            </a:r>
          </a:p>
        </p:txBody>
      </p:sp>
      <p:pic>
        <p:nvPicPr>
          <p:cNvPr id="29" name="Picture 28">
            <a:hlinkClick r:id="rId7" action="ppaction://hlinksldjump"/>
            <a:extLst>
              <a:ext uri="{FF2B5EF4-FFF2-40B4-BE49-F238E27FC236}">
                <a16:creationId xmlns:a16="http://schemas.microsoft.com/office/drawing/2014/main" id="{8A608E80-F462-4E74-AEE3-0AE111D4E51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7658" y="4180722"/>
            <a:ext cx="930989" cy="85521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19E6EA6-2536-463C-AD9C-E1E936B5BBB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5453" y="3724222"/>
            <a:ext cx="1704492" cy="170449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97DD62F-FD87-4943-888E-390AD3AC06A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8089" y="3737207"/>
            <a:ext cx="1671557" cy="1716159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5D296B82-67EA-4812-834E-B45D2A0FD596}"/>
              </a:ext>
            </a:extLst>
          </p:cNvPr>
          <p:cNvSpPr txBox="1"/>
          <p:nvPr/>
        </p:nvSpPr>
        <p:spPr>
          <a:xfrm>
            <a:off x="1066488" y="4222729"/>
            <a:ext cx="4269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>
              <a:defRPr/>
            </a:pP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</a:t>
            </a:r>
            <a:r>
              <a:rPr lang="vi-V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NG LÀ 1 CHIẾC BÚT BI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16CD038-EAE5-861C-C177-D0513425F2FB}"/>
              </a:ext>
            </a:extLst>
          </p:cNvPr>
          <p:cNvSpPr/>
          <p:nvPr/>
        </p:nvSpPr>
        <p:spPr>
          <a:xfrm>
            <a:off x="1819684" y="165915"/>
            <a:ext cx="2295116" cy="433137"/>
          </a:xfrm>
          <a:prstGeom prst="roundRect">
            <a:avLst>
              <a:gd name="adj" fmla="val 50000"/>
            </a:avLst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>
              <a:solidFill>
                <a:prstClr val="white"/>
              </a:solidFill>
              <a:latin typeface="#9Slide03 Roboto Bold" panose="02000000000000000000" pitchFamily="2" charset="0"/>
              <a:ea typeface="#9Slide03 Roboto Bold" panose="02000000000000000000" pitchFamily="2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0D0684C-1D3C-F257-AE57-745CD60EDF28}"/>
              </a:ext>
            </a:extLst>
          </p:cNvPr>
          <p:cNvSpPr txBox="1"/>
          <p:nvPr/>
        </p:nvSpPr>
        <p:spPr>
          <a:xfrm>
            <a:off x="1775062" y="145300"/>
            <a:ext cx="230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26"/>
              <p:cNvSpPr>
                <a:spLocks noChangeArrowheads="1"/>
              </p:cNvSpPr>
              <p:nvPr/>
            </p:nvSpPr>
            <p:spPr bwMode="auto">
              <a:xfrm>
                <a:off x="4233164" y="3101694"/>
                <a:ext cx="1295400" cy="497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e>
                    </m:rad>
                  </m:oMath>
                </a14:m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3164" y="3101694"/>
                <a:ext cx="1295400" cy="49763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26"/>
              <p:cNvSpPr>
                <a:spLocks noChangeArrowheads="1"/>
              </p:cNvSpPr>
              <p:nvPr/>
            </p:nvSpPr>
            <p:spPr bwMode="auto">
              <a:xfrm>
                <a:off x="518021" y="3178427"/>
                <a:ext cx="127079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altLang="en-US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0" lang="en-US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2023C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2023C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021" y="3178427"/>
                <a:ext cx="1270792" cy="46166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26"/>
              <p:cNvSpPr>
                <a:spLocks noChangeArrowheads="1"/>
              </p:cNvSpPr>
              <p:nvPr/>
            </p:nvSpPr>
            <p:spPr bwMode="auto">
              <a:xfrm>
                <a:off x="4117428" y="2170449"/>
                <a:ext cx="1263267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𝟔</m:t>
                    </m:r>
                    <m:r>
                      <a:rPr lang="en-US" altLang="en-US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7428" y="2170449"/>
                <a:ext cx="1263267" cy="64633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26"/>
              <p:cNvSpPr>
                <a:spLocks noChangeArrowheads="1"/>
              </p:cNvSpPr>
              <p:nvPr/>
            </p:nvSpPr>
            <p:spPr bwMode="auto">
              <a:xfrm>
                <a:off x="518115" y="2249053"/>
                <a:ext cx="1539285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altLang="en-U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2023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2023C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115" y="2249053"/>
                <a:ext cx="1539285" cy="64633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xanh biển" descr="OPL20U25GSXzBJYl68kk8uQGfFKzs7yb1M4KJWUiLk6ZEvGF+qCIPSnY57AbBFCvTW2023.18.169+K4lPs7H94VUqPe2XwIsfPRnrXQE//QTEXxb8/8N4CNc6FpgZahzpTjFhMzSA7T/nHJa11DE8Ng2TP3iAmRczFlmslSuUNOgUeb6yRvs0=">
            <a:hlinkClick r:id="rId16" action="ppaction://hlinksldjump"/>
            <a:extLst>
              <a:ext uri="{FF2B5EF4-FFF2-40B4-BE49-F238E27FC236}">
                <a16:creationId xmlns:a16="http://schemas.microsoft.com/office/drawing/2014/main" id="{0BDF5B30-CC77-43A6-97C7-07048F9E03A7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768" y="-134594"/>
            <a:ext cx="1034154" cy="1034154"/>
          </a:xfrm>
          <a:prstGeom prst="rect">
            <a:avLst/>
          </a:prstGeom>
        </p:spPr>
      </p:pic>
      <p:sp>
        <p:nvSpPr>
          <p:cNvPr id="40" name="Rectangle 39" descr="OPL20U25GSXzBJYl68kk8uQGfFKzs7yb1M4KJWUiLk6ZEvGF+qCIPSnY57AbBFCvTW2023.18.169+K4lPs7H94VUqPe2XwIsfPRnrXQE//QTEXxb8/8N4CNc6FpgZahzpTjFhMzSA7T/nHJa11DE8Ng2TP3iAmRczFlmslSuUNOgUeb6yRvs0="/>
          <p:cNvSpPr/>
          <p:nvPr/>
        </p:nvSpPr>
        <p:spPr>
          <a:xfrm>
            <a:off x="6844821" y="1862116"/>
            <a:ext cx="10310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0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 descr="OPL20U25GSXzBJYl68kk8uQGfFKzs7yb1M4KJWUiLk6ZEvGF+qCIPSnY57AbBFCvTW2023.18.169+K4lPs7H94VUqPe2XwIsfPRnrXQE//QTEXxb8/8N4CNc6FpgZahzpTjFhMzSA7T/nHJa11DE8Ng2TP3iAmRczFlmslSuUNOgUeb6yRvs0="/>
              <p:cNvSpPr/>
              <p:nvPr/>
            </p:nvSpPr>
            <p:spPr>
              <a:xfrm>
                <a:off x="6172943" y="2280995"/>
                <a:ext cx="274608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ọi khoảng cách từ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𝐻</m:t>
                    </m:r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 descr="OPL20U25GSXzBJYl68kk8uQGfFKzs7yb1M4KJWUiLk6ZEvGF+qCIPSnY57AbBFCvTW2023.18.16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943" y="2280995"/>
                <a:ext cx="2746084" cy="830997"/>
              </a:xfrm>
              <a:prstGeom prst="rect">
                <a:avLst/>
              </a:prstGeom>
              <a:blipFill rotWithShape="0">
                <a:blip r:embed="rId19"/>
                <a:stretch>
                  <a:fillRect l="-3556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 descr="OPL20U25GSXzBJYl68kk8uQGfFKzs7yb1M4KJWUiLk6ZEvGF+qCIPSnY57AbBFCvTW2023.18.169+K4lPs7H94VUqPe2XwIsfPRnrXQE//QTEXxb8/8N4CNc6FpgZahzpTjFhMzSA7T/nHJa11DE8Ng2TP3iAmRczFlmslSuUNOgUeb6yRvs0="/>
              <p:cNvSpPr/>
              <p:nvPr/>
            </p:nvSpPr>
            <p:spPr>
              <a:xfrm>
                <a:off x="5699712" y="3006552"/>
                <a:ext cx="3608974" cy="12967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𝐻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𝐵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𝐵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b="0" i="0" dirty="0">
                  <a:solidFill>
                    <a:srgbClr val="0000FF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400" b="0" i="1" dirty="0">
                  <a:solidFill>
                    <a:srgbClr val="0000FF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 descr="OPL20U25GSXzBJYl68kk8uQGfFKzs7yb1M4KJWUiLk6ZEvGF+qCIPSnY57AbBFCvTW2023.18.16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712" y="3006552"/>
                <a:ext cx="3608974" cy="1296765"/>
              </a:xfrm>
              <a:prstGeom prst="rect">
                <a:avLst/>
              </a:prstGeom>
              <a:blipFill rotWithShape="0">
                <a:blip r:embed="rId20"/>
                <a:stretch>
                  <a:fillRect l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330711" y="926"/>
            <a:ext cx="2059269" cy="2035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82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Đồng hồ đếm ngược 5 giây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500"/>
                            </p:stCondLst>
                            <p:childTnLst>
                              <p:par>
                                <p:cTn id="83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dung-www_yeualo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39" grpId="0"/>
      <p:bldP spid="40" grpId="0"/>
      <p:bldP spid="41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8410" y="2946686"/>
            <a:ext cx="2715816" cy="182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245" y="2979689"/>
            <a:ext cx="2849875" cy="1887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930" y="2236981"/>
            <a:ext cx="2640806" cy="110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789" y="2088923"/>
            <a:ext cx="2975184" cy="1177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85760">
            <a:off x="2932147" y="1584322"/>
            <a:ext cx="2597074" cy="1646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51719">
            <a:off x="4203287" y="1008935"/>
            <a:ext cx="2491978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798" y="2358003"/>
            <a:ext cx="1520428" cy="1260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Box 1" descr="OPL20U25GSXzBJYl68kk8uQGfFKzs7yb1M4KJWUiLk6ZEvGF+qCIPSnY57AbBFCvTWID13 2024 KNTT9 13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360214" y="1492355"/>
            <a:ext cx="99655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4106" name="TextBox 9" descr="OPL20U25GSXzBJYl68kk8uQGfFKzs7yb1M4KJWUiLk6ZEvGF+qCIPSnY57AbBFCvTWID13 2024 KNTT9 13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417591" y="2297690"/>
            <a:ext cx="96559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</a:p>
        </p:txBody>
      </p:sp>
      <p:sp>
        <p:nvSpPr>
          <p:cNvPr id="4107" name="TextBox 10" descr="OPL20U25GSXzBJYl68kk8uQGfFKzs7yb1M4KJWUiLk6ZEvGF+qCIPSnY57AbBFCvTWID13 2024 KNTT9 13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646228" y="4554115"/>
            <a:ext cx="97512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3</a:t>
            </a:r>
          </a:p>
        </p:txBody>
      </p:sp>
      <p:sp>
        <p:nvSpPr>
          <p:cNvPr id="4108" name="TextBox 11"/>
          <p:cNvSpPr txBox="1">
            <a:spLocks noChangeArrowheads="1"/>
          </p:cNvSpPr>
          <p:nvPr/>
        </p:nvSpPr>
        <p:spPr bwMode="auto">
          <a:xfrm>
            <a:off x="6984736" y="4361236"/>
            <a:ext cx="10858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4</a:t>
            </a:r>
          </a:p>
        </p:txBody>
      </p:sp>
      <p:sp>
        <p:nvSpPr>
          <p:cNvPr id="4109" name="TextBox 12"/>
          <p:cNvSpPr txBox="1">
            <a:spLocks noChangeArrowheads="1"/>
          </p:cNvSpPr>
          <p:nvPr/>
        </p:nvSpPr>
        <p:spPr bwMode="auto">
          <a:xfrm>
            <a:off x="6733447" y="2443069"/>
            <a:ext cx="101084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5</a:t>
            </a:r>
          </a:p>
        </p:txBody>
      </p:sp>
      <p:sp>
        <p:nvSpPr>
          <p:cNvPr id="4110" name="TextBox 13"/>
          <p:cNvSpPr txBox="1">
            <a:spLocks noChangeArrowheads="1"/>
          </p:cNvSpPr>
          <p:nvPr/>
        </p:nvSpPr>
        <p:spPr bwMode="auto">
          <a:xfrm>
            <a:off x="6251972" y="943046"/>
            <a:ext cx="105251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6</a:t>
            </a:r>
          </a:p>
        </p:txBody>
      </p:sp>
      <p:sp>
        <p:nvSpPr>
          <p:cNvPr id="2" name="Horizontal Scroll 1"/>
          <p:cNvSpPr/>
          <p:nvPr/>
        </p:nvSpPr>
        <p:spPr bwMode="auto">
          <a:xfrm>
            <a:off x="801169" y="52474"/>
            <a:ext cx="7269417" cy="733496"/>
          </a:xfrm>
          <a:prstGeom prst="horizontalScroll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rtlCol="0" anchor="ctr"/>
          <a:lstStyle/>
          <a:p>
            <a:pPr algn="ctr" defTabSz="914378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NHÓM BÁO CÁO </a:t>
            </a:r>
            <a:r>
              <a:rPr lang="en-US" b="1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IỆN SƠ ĐỒ TƯ DUY</a:t>
            </a:r>
          </a:p>
        </p:txBody>
      </p:sp>
    </p:spTree>
    <p:extLst>
      <p:ext uri="{BB962C8B-B14F-4D97-AF65-F5344CB8AC3E}">
        <p14:creationId xmlns:p14="http://schemas.microsoft.com/office/powerpoint/2010/main" val="332565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/>
      <p:bldP spid="4106" grpId="0"/>
      <p:bldP spid="4107" grpId="0"/>
      <p:bldP spid="4108" grpId="0"/>
      <p:bldP spid="4109" grpId="0"/>
      <p:bldP spid="41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23B326-9D44-40AE-9FF6-7C541CF8747A}"/>
              </a:ext>
            </a:extLst>
          </p:cNvPr>
          <p:cNvSpPr/>
          <p:nvPr/>
        </p:nvSpPr>
        <p:spPr>
          <a:xfrm>
            <a:off x="609600" y="910486"/>
            <a:ext cx="7762672" cy="144379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>
                <a:solidFill>
                  <a:prstClr val="white"/>
                </a:solidFill>
                <a:latin typeface="#9Slide03 Roboto Bold" panose="02000000000000000000" pitchFamily="2" charset="0"/>
                <a:ea typeface="#9Slide03 Roboto Bold" panose="02000000000000000000" pitchFamily="2" charset="0"/>
              </a:rPr>
              <a:t>	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HÚC MỪNG EM ĐÃ MỞ ĐƯỢC HỘP QUÀ MAY MẮN</a:t>
            </a:r>
          </a:p>
        </p:txBody>
      </p:sp>
      <p:sp>
        <p:nvSpPr>
          <p:cNvPr id="7" name="Rectangle: Rounded Corners 6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63CF6E-1662-4E0B-B821-10EBB43B9EB1}"/>
              </a:ext>
            </a:extLst>
          </p:cNvPr>
          <p:cNvSpPr/>
          <p:nvPr/>
        </p:nvSpPr>
        <p:spPr>
          <a:xfrm>
            <a:off x="3204367" y="693917"/>
            <a:ext cx="2844267" cy="433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>
              <a:solidFill>
                <a:prstClr val="white"/>
              </a:solidFill>
              <a:latin typeface="#9Slide03 Roboto Bold" panose="02000000000000000000" pitchFamily="2" charset="0"/>
              <a:ea typeface="#9Slide03 Roboto Bold" panose="02000000000000000000" pitchFamily="2" charset="0"/>
            </a:endParaRPr>
          </a:p>
        </p:txBody>
      </p:sp>
      <p:pic>
        <p:nvPicPr>
          <p:cNvPr id="29" name="Picture 28" descr="OPL20U25GSXzBJYl68kk8uQGfFKzs7yb1M4KJWUiLk6ZEvGF+qCIPSnY57AbBFCvTWID13 2024 KNTT9 139+K4lPs7H94VUqPe2XwIsfPRnrXQE//QTEXxb8/8N4CNc6FpgZahzpTjFhMzSA7T/nHJa11DE8Ng2TP3iAmRczFlmslSuUNOgUeb6yRvs0=">
            <a:hlinkClick r:id="rId5" action="ppaction://hlinksldjump"/>
            <a:extLst>
              <a:ext uri="{FF2B5EF4-FFF2-40B4-BE49-F238E27FC236}">
                <a16:creationId xmlns:a16="http://schemas.microsoft.com/office/drawing/2014/main" id="{8A608E80-F462-4E74-AEE3-0AE111D4E51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7658" y="4180722"/>
            <a:ext cx="930989" cy="855210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9E6EA6-2536-463C-AD9C-E1E936B5BBB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5453" y="3724222"/>
            <a:ext cx="1704492" cy="1704492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7DD62F-FD87-4943-888E-390AD3AC06A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8089" y="3737207"/>
            <a:ext cx="1671557" cy="1716159"/>
          </a:xfrm>
          <a:prstGeom prst="rect">
            <a:avLst/>
          </a:prstGeom>
        </p:spPr>
      </p:pic>
      <p:sp>
        <p:nvSpPr>
          <p:cNvPr id="37" name="Rectangle 36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127E8F-FD99-4E46-8A5C-1CDFEC6954C0}"/>
              </a:ext>
            </a:extLst>
          </p:cNvPr>
          <p:cNvSpPr/>
          <p:nvPr/>
        </p:nvSpPr>
        <p:spPr>
          <a:xfrm>
            <a:off x="3252204" y="666750"/>
            <a:ext cx="2477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MAY MẮN</a:t>
            </a:r>
          </a:p>
        </p:txBody>
      </p:sp>
      <p:pic>
        <p:nvPicPr>
          <p:cNvPr id="4" name="Am-thanh-tra-loi-dung-www_yeualo_com" descr="OPL20U25GSXzBJYl68kk8uQGfFKzs7yb1M4KJWUiLk6ZEvGF+qCIPSnY57AbBFCvTWID13 2024 KNTT9 1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FE7213EA-DA0F-4CCA-9115-9718CA0F6C8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1386349" y="2514600"/>
            <a:ext cx="457200" cy="457200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234916-AD06-5C7E-E267-A9DB5927C555}"/>
              </a:ext>
            </a:extLst>
          </p:cNvPr>
          <p:cNvSpPr txBox="1"/>
          <p:nvPr/>
        </p:nvSpPr>
        <p:spPr>
          <a:xfrm>
            <a:off x="1044355" y="4285162"/>
            <a:ext cx="6499274" cy="669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2100" b="1" i="1">
                <a:solidFill>
                  <a:srgbClr val="FF0000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PHẦN THƯỞNG CỦA EM LÀ 1 CHIÊC COMPA</a:t>
            </a:r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.</a:t>
            </a:r>
          </a:p>
          <a:p>
            <a:pPr defTabSz="685800">
              <a:defRPr/>
            </a:pPr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1" name="trắng" descr="OPL20U25GSXzBJYl68kk8uQGfFKzs7yb1M4KJWUiLk6ZEvGF+qCIPSnY57AbBFCvTWID13 2024 KNTT9 139+K4lPs7H94VUqPe2XwIsfPRnrXQE//QTEXxb8/8N4CNc6FpgZahzpTjFhMzSA7T/nHJa11DE8Ng2TP3iAmRczFlmslSuUNOgUeb6yRvs0=">
            <a:hlinkClick r:id="rId11" action="ppaction://hlinksldjump"/>
            <a:extLst>
              <a:ext uri="{FF2B5EF4-FFF2-40B4-BE49-F238E27FC236}">
                <a16:creationId xmlns:a16="http://schemas.microsoft.com/office/drawing/2014/main" id="{B459FA14-ED28-434D-AC3E-748F47B09FF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639" r="9596"/>
          <a:stretch/>
        </p:blipFill>
        <p:spPr>
          <a:xfrm>
            <a:off x="3252204" y="2173352"/>
            <a:ext cx="2254231" cy="2349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629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9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ID13 2024 KNTT9 13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ID13 2024 KNTT9 139+K4lPs7H94VUqPe2XwIsfPRnrXQE//QTEXxb8/8N4CNc6FpgZahzpTjFhMzSA7T/nHJa11DE8Ng2TP3iAmRczFlmslSuUNOgUeb6yRvs0="/>
          <p:cNvSpPr txBox="1"/>
          <p:nvPr/>
        </p:nvSpPr>
        <p:spPr>
          <a:xfrm>
            <a:off x="4043192" y="1815147"/>
            <a:ext cx="4872208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 – TÌM TÒI </a:t>
            </a:r>
          </a:p>
        </p:txBody>
      </p:sp>
    </p:spTree>
    <p:extLst>
      <p:ext uri="{BB962C8B-B14F-4D97-AF65-F5344CB8AC3E}">
        <p14:creationId xmlns:p14="http://schemas.microsoft.com/office/powerpoint/2010/main" val="107823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13 2024 KNTT9 139+K4lPs7H94VUqPe2XwIsfPRnrXQE//QTEXxb8/8N4CNc6FpgZahzpTjFhMzSA7T/nHJa11DE8Ng2TP3iAmRczFlmslSuUNOgUeb6yRvs0="/>
              <p:cNvSpPr txBox="1"/>
              <p:nvPr/>
            </p:nvSpPr>
            <p:spPr>
              <a:xfrm>
                <a:off x="762000" y="956877"/>
                <a:ext cx="715248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ủ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ạ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13 2024 KNTT9 1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956877"/>
                <a:ext cx="7152481" cy="1200329"/>
              </a:xfrm>
              <a:prstGeom prst="rect">
                <a:avLst/>
              </a:prstGeom>
              <a:blipFill>
                <a:blip r:embed="rId4"/>
                <a:stretch>
                  <a:fillRect l="-1279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 descr="OPL20U25GSXzBJYl68kk8uQGfFKzs7yb1M4KJWUiLk6ZEvGF+qCIPSnY57AbBFCvTWID13 2024 KNTT9 13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341151"/>
              </p:ext>
            </p:extLst>
          </p:nvPr>
        </p:nvGraphicFramePr>
        <p:xfrm>
          <a:off x="6286500" y="2616409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0" y="2616409"/>
                        <a:ext cx="228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ID13 2024 KNTT9 13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04197"/>
              </p:ext>
            </p:extLst>
          </p:nvPr>
        </p:nvGraphicFramePr>
        <p:xfrm>
          <a:off x="4614863" y="2229059"/>
          <a:ext cx="92075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4863" y="2229059"/>
                        <a:ext cx="92075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13 2024 KNTT9 13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69364"/>
              </p:ext>
            </p:extLst>
          </p:nvPr>
        </p:nvGraphicFramePr>
        <p:xfrm>
          <a:off x="6697663" y="3072022"/>
          <a:ext cx="2143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7663" y="3072022"/>
                        <a:ext cx="21431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OPL20U25GSXzBJYl68kk8uQGfFKzs7yb1M4KJWUiLk6ZEvGF+qCIPSnY57AbBFCvTWID13 2024 KNTT9 13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19400" y="2217629"/>
            <a:ext cx="3202120" cy="2640337"/>
          </a:xfrm>
          <a:prstGeom prst="rect">
            <a:avLst/>
          </a:prstGeom>
        </p:spPr>
      </p:pic>
      <p:sp>
        <p:nvSpPr>
          <p:cNvPr id="13" name="Rectangle 12" descr="OPL20U25GSXzBJYl68kk8uQGfFKzs7yb1M4KJWUiLk6ZEvGF+qCIPSnY57AbBFCvTWID13 2024 KNTT9 139+K4lPs7H94VUqPe2XwIsfPRnrXQE//QTEXxb8/8N4CNc6FpgZahzpTjFhMzSA7T/nHJa11DE8Ng2TP3iAmRczFlmslSuUNOgUeb6yRvs0="/>
          <p:cNvSpPr/>
          <p:nvPr/>
        </p:nvSpPr>
        <p:spPr>
          <a:xfrm>
            <a:off x="3441841" y="592290"/>
            <a:ext cx="896399" cy="3645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05000"/>
              </a:lnSpc>
              <a:tabLst>
                <a:tab pos="2743200" algn="r"/>
              </a:tabLst>
            </a:pP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574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13 2024 KNTT9 139+K4lPs7H94VUqPe2XwIsfPRnrXQE//QTEXxb8/8N4CNc6FpgZahzpTjFhMzSA7T/nHJa11DE8Ng2TP3iAmRczFlmslSuUNOgUeb6yRvs0="/>
          <p:cNvSpPr txBox="1"/>
          <p:nvPr/>
        </p:nvSpPr>
        <p:spPr>
          <a:xfrm>
            <a:off x="457200" y="702463"/>
            <a:ext cx="3196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 descr="OPL20U25GSXzBJYl68kk8uQGfFKzs7yb1M4KJWUiLk6ZEvGF+qCIPSnY57AbBFCvTWID13 2024 KNTT9 13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08597"/>
              </p:ext>
            </p:extLst>
          </p:nvPr>
        </p:nvGraphicFramePr>
        <p:xfrm>
          <a:off x="6286500" y="2616409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6500" y="2616409"/>
                        <a:ext cx="228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ID13 2024 KNTT9 13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82151"/>
              </p:ext>
            </p:extLst>
          </p:nvPr>
        </p:nvGraphicFramePr>
        <p:xfrm>
          <a:off x="4614863" y="2229059"/>
          <a:ext cx="92075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4863" y="2229059"/>
                        <a:ext cx="92075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13 2024 KNTT9 13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71642"/>
              </p:ext>
            </p:extLst>
          </p:nvPr>
        </p:nvGraphicFramePr>
        <p:xfrm>
          <a:off x="6697663" y="3072022"/>
          <a:ext cx="2143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7663" y="3072022"/>
                        <a:ext cx="21431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5B68A2F-CC1E-9BB2-D509-1B7C042F69A1}"/>
                  </a:ext>
                </a:extLst>
              </p:cNvPr>
              <p:cNvSpPr txBox="1"/>
              <p:nvPr/>
            </p:nvSpPr>
            <p:spPr>
              <a:xfrm>
                <a:off x="23734" y="1247039"/>
                <a:ext cx="574753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ạ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ủ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5B68A2F-CC1E-9BB2-D509-1B7C042F6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4" y="1247039"/>
                <a:ext cx="5747534" cy="954107"/>
              </a:xfrm>
              <a:prstGeom prst="rect">
                <a:avLst/>
              </a:prstGeom>
              <a:blipFill>
                <a:blip r:embed="rId8"/>
                <a:stretch>
                  <a:fillRect l="-2227" t="-7051" r="-2227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4E38FA7-6537-861A-DC14-22ED8957ECA8}"/>
                  </a:ext>
                </a:extLst>
              </p:cNvPr>
              <p:cNvSpPr txBox="1"/>
              <p:nvPr/>
            </p:nvSpPr>
            <p:spPr>
              <a:xfrm>
                <a:off x="56439" y="2281219"/>
                <a:ext cx="603606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ạ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ủ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4E38FA7-6537-861A-DC14-22ED8957EC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9" y="2281219"/>
                <a:ext cx="6036067" cy="954107"/>
              </a:xfrm>
              <a:prstGeom prst="rect">
                <a:avLst/>
              </a:prstGeom>
              <a:blipFill>
                <a:blip r:embed="rId9"/>
                <a:stretch>
                  <a:fillRect l="-2020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751E3B-798E-75CD-19E3-D8972437669E}"/>
                  </a:ext>
                </a:extLst>
              </p:cNvPr>
              <p:cNvSpPr txBox="1"/>
              <p:nvPr/>
            </p:nvSpPr>
            <p:spPr>
              <a:xfrm>
                <a:off x="228600" y="3337138"/>
                <a:ext cx="2743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751E3B-798E-75CD-19E3-D897243766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337138"/>
                <a:ext cx="2743200" cy="523220"/>
              </a:xfrm>
              <a:prstGeom prst="rect">
                <a:avLst/>
              </a:prstGeom>
              <a:blipFill>
                <a:blip r:embed="rId10"/>
                <a:stretch>
                  <a:fillRect l="-466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1CCC54-A7E3-174F-238C-7B37D26AD958}"/>
              </a:ext>
            </a:extLst>
          </p:cNvPr>
          <p:cNvSpPr txBox="1"/>
          <p:nvPr/>
        </p:nvSpPr>
        <p:spPr>
          <a:xfrm>
            <a:off x="2696980" y="3315399"/>
            <a:ext cx="5456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A5E03E1-4A28-A091-B167-F01B1A43BE8F}"/>
                  </a:ext>
                </a:extLst>
              </p:cNvPr>
              <p:cNvSpPr txBox="1"/>
              <p:nvPr/>
            </p:nvSpPr>
            <p:spPr>
              <a:xfrm>
                <a:off x="228600" y="3962170"/>
                <a:ext cx="7086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ủ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ID13 2024 KNTT9 1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A5E03E1-4A28-A091-B167-F01B1A43B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962170"/>
                <a:ext cx="7086600" cy="523220"/>
              </a:xfrm>
              <a:prstGeom prst="rect">
                <a:avLst/>
              </a:prstGeom>
              <a:blipFill>
                <a:blip r:embed="rId11"/>
                <a:stretch>
                  <a:fillRect l="-1807" t="-12791" r="-94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ID13 2024 KNTT9 13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03888" y="126106"/>
            <a:ext cx="3045394" cy="2511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16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1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pic>
        <p:nvPicPr>
          <p:cNvPr id="4" name="Google Shape;213;p23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091707-62F1-0790-F0CD-A27A695345C6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6200" y="285750"/>
            <a:ext cx="1706299" cy="167640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14;p23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68ACEA-3938-617C-DF6C-B9D82AE7B6EC}"/>
              </a:ext>
            </a:extLst>
          </p:cNvPr>
          <p:cNvSpPr txBox="1"/>
          <p:nvPr/>
        </p:nvSpPr>
        <p:spPr>
          <a:xfrm>
            <a:off x="2102517" y="1123950"/>
            <a:ext cx="5777166" cy="5616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defTabSz="685800">
              <a:buClr>
                <a:srgbClr val="000000"/>
              </a:buClr>
            </a:pPr>
            <a:r>
              <a:rPr lang="en-US" sz="32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HỌC Ở NHÀ !</a:t>
            </a:r>
            <a:endParaRPr sz="1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Rectangle 5" descr="OPL20U25GSXzBJYl68kk8uQGfFKzs7yb1M4KJWUiLk6ZEvGF+qCIPSnY57AbBFCvTWID13 2024 KNTT9 1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1066800" y="2266950"/>
            <a:ext cx="7924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Ô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ập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í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uyế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o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ươ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V.</a:t>
            </a: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à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ập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về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h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à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5.37;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à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5.38;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à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5.40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GK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uẩ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ị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à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iế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au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à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ập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uố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ươ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V (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iế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34473225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extBox 1" descr="OPL20U25GSXzBJYl68kk8uQGfFKzs7yb1M4KJWUiLk6ZEvGF+qCIPSnY57AbBFCvTWID13 2024 KNTT9 13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644070" y="41099"/>
            <a:ext cx="1812736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  <a:prstDash val="dashDot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</a:p>
        </p:txBody>
      </p:sp>
      <p:pic>
        <p:nvPicPr>
          <p:cNvPr id="13" name="Picture 12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75" y="2366813"/>
            <a:ext cx="2806889" cy="841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1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348">
            <a:off x="2745690" y="2126825"/>
            <a:ext cx="1696076" cy="47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0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64" y="1325083"/>
            <a:ext cx="3071514" cy="891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9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367" y="1305520"/>
            <a:ext cx="1421406" cy="811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8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856" y="1651690"/>
            <a:ext cx="1662112" cy="522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7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732" y="661559"/>
            <a:ext cx="2968229" cy="781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103" y="654408"/>
            <a:ext cx="1708072" cy="1346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824" y="1714523"/>
            <a:ext cx="667790" cy="2987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203" y="3486150"/>
            <a:ext cx="1999536" cy="1278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33367" y="2615925"/>
            <a:ext cx="2042419" cy="2042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307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1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878" y="1512922"/>
            <a:ext cx="2186560" cy="1824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" descr="OPL20U25GSXzBJYl68kk8uQGfFKzs7yb1M4KJWUiLk6ZEvGF+qCIPSnY57AbBFCvTWID13 2024 KNTT9 13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7162800" y="57150"/>
            <a:ext cx="1812736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  <a:prstDash val="dashDot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</a:p>
        </p:txBody>
      </p:sp>
      <p:pic>
        <p:nvPicPr>
          <p:cNvPr id="21" name="Picture 27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993" y="3179413"/>
            <a:ext cx="3095013" cy="1964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6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84" y="3452982"/>
            <a:ext cx="2502451" cy="769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5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777" y="2739240"/>
            <a:ext cx="2841066" cy="966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4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0084">
            <a:off x="2877335" y="3168823"/>
            <a:ext cx="1242875" cy="38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3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54" y="2192416"/>
            <a:ext cx="2696472" cy="764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2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287" y="2262454"/>
            <a:ext cx="1496041" cy="1074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0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12" y="1571534"/>
            <a:ext cx="2193333" cy="834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9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28" y="1047358"/>
            <a:ext cx="2377972" cy="848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8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49" y="762884"/>
            <a:ext cx="2886736" cy="93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7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628" y="793094"/>
            <a:ext cx="1379621" cy="421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6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393" y="104043"/>
            <a:ext cx="2711879" cy="866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5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388" y="104043"/>
            <a:ext cx="1424813" cy="1097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14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366" y="859178"/>
            <a:ext cx="1791910" cy="802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13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75951">
            <a:off x="5916868" y="1105346"/>
            <a:ext cx="2207768" cy="158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4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3627" y="1657632"/>
            <a:ext cx="1942651" cy="1242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350466" y="2416939"/>
            <a:ext cx="2051565" cy="190798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809194" y="1239815"/>
            <a:ext cx="1802907" cy="159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97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0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5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6000"/>
                            </p:stCondLst>
                            <p:childTnLst>
                              <p:par>
                                <p:cTn id="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8000"/>
                            </p:stCondLst>
                            <p:childTnLst>
                              <p:par>
                                <p:cTn id="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9000"/>
                            </p:stCondLst>
                            <p:childTnLst>
                              <p:par>
                                <p:cTn id="7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9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302" y="1239154"/>
            <a:ext cx="2028680" cy="2158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" descr="OPL20U25GSXzBJYl68kk8uQGfFKzs7yb1M4KJWUiLk6ZEvGF+qCIPSnY57AbBFCvTWID13 2024 KNTT9 13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510554" y="45725"/>
            <a:ext cx="1812736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  <a:prstDash val="dashDot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</a:t>
            </a:r>
          </a:p>
        </p:txBody>
      </p:sp>
      <p:pic>
        <p:nvPicPr>
          <p:cNvPr id="16" name="Picture 36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1742" y="4077360"/>
            <a:ext cx="2468103" cy="762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3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93550">
            <a:off x="5213177" y="2790602"/>
            <a:ext cx="1953454" cy="906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2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325" y="2242312"/>
            <a:ext cx="2566106" cy="921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31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2522">
            <a:off x="5088619" y="2029962"/>
            <a:ext cx="2075862" cy="1606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30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431" y="1354492"/>
            <a:ext cx="2174006" cy="757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8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8601" y="510759"/>
            <a:ext cx="685800" cy="2953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6580" y="-12259"/>
            <a:ext cx="1991620" cy="1273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OPL20U25GSXzBJYl68kk8uQGfFKzs7yb1M4KJWUiLk6ZEvGF+qCIPSnY57AbBFCvTWID13 2024 KNTT9 13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7741" y="3384639"/>
            <a:ext cx="1757638" cy="17573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5288" y="146657"/>
            <a:ext cx="1539870" cy="1539620"/>
          </a:xfrm>
          <a:prstGeom prst="rect">
            <a:avLst/>
          </a:prstGeom>
        </p:spPr>
      </p:pic>
      <p:pic>
        <p:nvPicPr>
          <p:cNvPr id="26" name="Picture 35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16786">
            <a:off x="4510706" y="3298244"/>
            <a:ext cx="2751200" cy="1258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8609" y="1617069"/>
            <a:ext cx="1801670" cy="1807293"/>
          </a:xfrm>
          <a:prstGeom prst="rect">
            <a:avLst/>
          </a:prstGeom>
        </p:spPr>
      </p:pic>
      <p:pic>
        <p:nvPicPr>
          <p:cNvPr id="17" name="Picture 11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699" y="3025544"/>
            <a:ext cx="3302779" cy="1115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636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0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5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45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013" y="1538714"/>
            <a:ext cx="1996964" cy="1423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1" descr="OPL20U25GSXzBJYl68kk8uQGfFKzs7yb1M4KJWUiLk6ZEvGF+qCIPSnY57AbBFCvTWID13 2024 KNTT9 13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657600" y="57150"/>
            <a:ext cx="1812736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  <a:prstDash val="dashDot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4</a:t>
            </a:r>
          </a:p>
        </p:txBody>
      </p:sp>
      <p:pic>
        <p:nvPicPr>
          <p:cNvPr id="14" name="Picture 52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1934" y="3872421"/>
            <a:ext cx="3319745" cy="1280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1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579" y="3706473"/>
            <a:ext cx="3276642" cy="639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0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098" y="2996878"/>
            <a:ext cx="2438859" cy="11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9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91" y="2718136"/>
            <a:ext cx="2162579" cy="1383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7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7306" y="2296239"/>
            <a:ext cx="1559741" cy="684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6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443" y="1631840"/>
            <a:ext cx="2843255" cy="78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4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586" y="685544"/>
            <a:ext cx="1397437" cy="2327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" y="-73110"/>
            <a:ext cx="2599136" cy="1662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28456" y="733959"/>
            <a:ext cx="2203984" cy="19841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5305" y="3012680"/>
            <a:ext cx="2652097" cy="1944554"/>
          </a:xfrm>
          <a:prstGeom prst="rect">
            <a:avLst/>
          </a:prstGeom>
        </p:spPr>
      </p:pic>
      <p:pic>
        <p:nvPicPr>
          <p:cNvPr id="18" name="Picture 12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643" y="2349936"/>
            <a:ext cx="3292475" cy="966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7150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500"/>
                            </p:stCondLst>
                            <p:childTnLst>
                              <p:par>
                                <p:cTn id="3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" descr="OPL20U25GSXzBJYl68kk8uQGfFKzs7yb1M4KJWUiLk6ZEvGF+qCIPSnY57AbBFCvTWID13 2024 KNTT9 13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657600" y="57150"/>
            <a:ext cx="1812736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  <a:prstDash val="dashDot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5</a:t>
            </a:r>
          </a:p>
        </p:txBody>
      </p:sp>
      <p:pic>
        <p:nvPicPr>
          <p:cNvPr id="25" name="Picture 43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62073">
            <a:off x="5190782" y="3389162"/>
            <a:ext cx="2486676" cy="691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2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669" y="2405158"/>
            <a:ext cx="2131660" cy="1041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1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050" y="2005109"/>
            <a:ext cx="2511820" cy="711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0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29566">
            <a:off x="4216064" y="2102244"/>
            <a:ext cx="2393034" cy="775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9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965" y="923711"/>
            <a:ext cx="1906313" cy="525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8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22138">
            <a:off x="3860354" y="1276404"/>
            <a:ext cx="2082290" cy="966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7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60610"/>
            <a:ext cx="3732975" cy="534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0" y="1997912"/>
            <a:ext cx="1693070" cy="1082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OPL20U25GSXzBJYl68kk8uQGfFKzs7yb1M4KJWUiLk6ZEvGF+qCIPSnY57AbBFCvTWID13 2024 KNTT9 13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45538" y="-45058"/>
            <a:ext cx="2274662" cy="17390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87669" y="3513251"/>
            <a:ext cx="1926746" cy="15395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146122" y="2745626"/>
            <a:ext cx="2074078" cy="1749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25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" descr="OPL20U25GSXzBJYl68kk8uQGfFKzs7yb1M4KJWUiLk6ZEvGF+qCIPSnY57AbBFCvTWID13 2024 KNTT9 13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52400" y="87148"/>
            <a:ext cx="1812736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  <a:prstDash val="dashDot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6</a:t>
            </a:r>
          </a:p>
        </p:txBody>
      </p:sp>
      <p:pic>
        <p:nvPicPr>
          <p:cNvPr id="17" name="Picture 60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2233" y="3438735"/>
            <a:ext cx="1942280" cy="79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9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2072" y="2550589"/>
            <a:ext cx="1949505" cy="770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58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715" y="2618588"/>
            <a:ext cx="2059223" cy="1137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7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960" y="1934467"/>
            <a:ext cx="2566040" cy="754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6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960" y="1388463"/>
            <a:ext cx="2034036" cy="636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5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257" y="1770443"/>
            <a:ext cx="2233654" cy="1014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4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257" y="863448"/>
            <a:ext cx="2151093" cy="1967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53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852" y="2567134"/>
            <a:ext cx="1423357" cy="1892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OPL20U25GSXzBJYl68kk8uQGfFKzs7yb1M4KJWUiLk6ZEvGF+qCIPSnY57AbBFCvTWID13 2024 KNTT9 13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52" y="3935421"/>
            <a:ext cx="1888936" cy="1208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011286" y="24563"/>
            <a:ext cx="2127774" cy="15361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23953" y="546816"/>
            <a:ext cx="1451032" cy="14690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70416" y="1812734"/>
            <a:ext cx="1697952" cy="13745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21725" y="2905489"/>
            <a:ext cx="1917436" cy="11277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076002" y="3846138"/>
            <a:ext cx="1164484" cy="1392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51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0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000"/>
                            </p:stCondLst>
                            <p:childTnLst>
                              <p:par>
                                <p:cTn id="4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000"/>
                            </p:stCondLst>
                            <p:childTnLst>
                              <p:par>
                                <p:cTn id="5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4.PNG&quot;/&gt;"/>
  <p:tag name="ISPRING_SLIDE_INDENT_LEVEL" val="0"/>
  <p:tag name="ISPRING_CUSTOM_TIMING_USED" val="1"/>
  <p:tag name="GENSWF_SLIDE_TITLE" val="TỰA BÀI"/>
  <p:tag name="ISPRING_PRESENTER_ID" val="{7257E5D0-9D30-4FF0-97B0-8B144157FD3C}"/>
  <p:tag name="ISPRING_SLIDE_ID_2" val="{86E28706-79C3-4FF9-A642-6C9FBFB2000F}"/>
  <p:tag name="GENSWF_ADVANCE_TIME" val="4.18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 rotWithShape="1">
          <a:gsLst>
            <a:gs pos="0">
              <a:srgbClr val="03D4A8"/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path path="rect">
            <a:fillToRect r="100000" b="100000"/>
          </a:path>
        </a:gradFill>
        <a:ln w="9525">
          <a:solidFill>
            <a:schemeClr val="tx1"/>
          </a:solidFill>
          <a:miter lim="800000"/>
          <a:headEnd/>
          <a:tailEnd/>
        </a:ln>
      </a:spPr>
      <a:bodyPr wrap="none" anchor="ctr"/>
      <a:lstStyle>
        <a:defPPr defTabSz="914378" eaLnBrk="1" fontAlgn="base" hangingPunct="1">
          <a:spcBef>
            <a:spcPct val="0"/>
          </a:spcBef>
          <a:spcAft>
            <a:spcPct val="0"/>
          </a:spcAft>
          <a:defRPr>
            <a:solidFill>
              <a:prstClr val="black"/>
            </a:solidFill>
          </a:defRPr>
        </a:defPPr>
      </a:lstStyle>
    </a:spDef>
  </a:objectDefaults>
  <a:extraClrSchemeLst/>
</a:theme>
</file>

<file path=ppt/theme/theme3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28</TotalTime>
  <Words>1591</Words>
  <Application>Microsoft Office PowerPoint</Application>
  <PresentationFormat>On-screen Show (16:9)</PresentationFormat>
  <Paragraphs>270</Paragraphs>
  <Slides>34</Slides>
  <Notes>29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9" baseType="lpstr">
      <vt:lpstr>#9Slide03 Roboto Bold</vt:lpstr>
      <vt:lpstr>#9Slide03 Roboto Medium</vt:lpstr>
      <vt:lpstr>#9Slide03 SFU Helvetica Condens</vt:lpstr>
      <vt:lpstr>#9Slide03 SVNFjalla One</vt:lpstr>
      <vt:lpstr>Algerian</vt:lpstr>
      <vt:lpstr>Arial</vt:lpstr>
      <vt:lpstr>Calibri</vt:lpstr>
      <vt:lpstr>Calibri Light</vt:lpstr>
      <vt:lpstr>Cambria Math</vt:lpstr>
      <vt:lpstr>Times New Roman</vt:lpstr>
      <vt:lpstr>Wingdings</vt:lpstr>
      <vt:lpstr>Custom Design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MD Store</cp:lastModifiedBy>
  <cp:revision>822</cp:revision>
  <dcterms:created xsi:type="dcterms:W3CDTF">2021-07-22T17:31:00Z</dcterms:created>
  <dcterms:modified xsi:type="dcterms:W3CDTF">2025-03-25T13:10:53Z</dcterms:modified>
</cp:coreProperties>
</file>